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1353" r:id="rId2"/>
    <p:sldId id="1354" r:id="rId3"/>
    <p:sldId id="1356" r:id="rId4"/>
    <p:sldId id="1355" r:id="rId5"/>
    <p:sldId id="1358" r:id="rId6"/>
    <p:sldId id="1357" r:id="rId7"/>
    <p:sldId id="1360" r:id="rId8"/>
    <p:sldId id="1290" r:id="rId9"/>
    <p:sldId id="1361" r:id="rId10"/>
    <p:sldId id="1201" r:id="rId11"/>
    <p:sldId id="1363" r:id="rId12"/>
    <p:sldId id="1362" r:id="rId13"/>
    <p:sldId id="1203" r:id="rId14"/>
    <p:sldId id="1204" r:id="rId15"/>
    <p:sldId id="1296" r:id="rId16"/>
    <p:sldId id="1206" r:id="rId17"/>
    <p:sldId id="1364" r:id="rId18"/>
    <p:sldId id="1366" r:id="rId19"/>
    <p:sldId id="1207" r:id="rId20"/>
    <p:sldId id="1208" r:id="rId21"/>
    <p:sldId id="1367" r:id="rId22"/>
    <p:sldId id="1368" r:id="rId23"/>
    <p:sldId id="1209" r:id="rId24"/>
    <p:sldId id="1370" r:id="rId25"/>
    <p:sldId id="1369" r:id="rId26"/>
    <p:sldId id="1211" r:id="rId27"/>
    <p:sldId id="1212" r:id="rId28"/>
    <p:sldId id="1213" r:id="rId29"/>
    <p:sldId id="1371" r:id="rId30"/>
    <p:sldId id="1214" r:id="rId31"/>
    <p:sldId id="1216" r:id="rId32"/>
    <p:sldId id="1218" r:id="rId33"/>
    <p:sldId id="1373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33FF"/>
    <a:srgbClr val="FF0066"/>
    <a:srgbClr val="6600CC"/>
    <a:srgbClr val="FF33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906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5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7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6.wmf"/><Relationship Id="rId3" Type="http://schemas.openxmlformats.org/officeDocument/2006/relationships/image" Target="../media/image18.wmf"/><Relationship Id="rId7" Type="http://schemas.openxmlformats.org/officeDocument/2006/relationships/image" Target="../media/image2.wmf"/><Relationship Id="rId12" Type="http://schemas.openxmlformats.org/officeDocument/2006/relationships/image" Target="../media/image25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4.wmf"/><Relationship Id="rId5" Type="http://schemas.openxmlformats.org/officeDocument/2006/relationships/image" Target="../media/image20.wmf"/><Relationship Id="rId10" Type="http://schemas.openxmlformats.org/officeDocument/2006/relationships/image" Target="../media/image23.wmf"/><Relationship Id="rId4" Type="http://schemas.openxmlformats.org/officeDocument/2006/relationships/image" Target="../media/image19.wmf"/><Relationship Id="rId9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5400D-908B-47BB-9F6C-ACCE83D61C4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BE7F7-6733-463D-B0A7-9597831556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908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BE7F7-6733-463D-B0A7-95978315561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43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24292-F7B4-4926-A785-B98BFF00E556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9.e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3.emf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26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.wmf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22.wmf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9.bin"/><Relationship Id="rId5" Type="http://schemas.openxmlformats.org/officeDocument/2006/relationships/image" Target="../media/image27.emf"/><Relationship Id="rId15" Type="http://schemas.openxmlformats.org/officeDocument/2006/relationships/image" Target="../media/image21.wmf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25.wmf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1.wmf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38.bin"/><Relationship Id="rId8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0.wmf"/><Relationship Id="rId3" Type="http://schemas.openxmlformats.org/officeDocument/2006/relationships/image" Target="../media/image31.e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1828800"/>
            <a:ext cx="7543800" cy="3048000"/>
          </a:xfrm>
          <a:prstGeom prst="rect">
            <a:avLst/>
          </a:prstGeom>
          <a:ln>
            <a:solidFill>
              <a:srgbClr val="0000CC"/>
            </a:solidFill>
          </a:ln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b="1" u="sng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 cũ:</a:t>
            </a:r>
          </a:p>
        </p:txBody>
      </p:sp>
    </p:spTree>
    <p:extLst>
      <p:ext uri="{BB962C8B-B14F-4D97-AF65-F5344CB8AC3E}">
        <p14:creationId xmlns:p14="http://schemas.microsoft.com/office/powerpoint/2010/main" val="159970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hlinkClick r:id="" action="ppaction://noaction"/>
          </p:cNvPr>
          <p:cNvSpPr txBox="1"/>
          <p:nvPr/>
        </p:nvSpPr>
        <p:spPr>
          <a:xfrm>
            <a:off x="0" y="909221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thang ABCD(AB //</a:t>
            </a:r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,AB &lt; CD )</a:t>
            </a:r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Gọi M là trung điểm của AD. Qua </a:t>
            </a:r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ẽ đường thẳng song song với hai đáy , đường thẳng này cắt cạnh bên BC ở </a:t>
            </a:r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hứng minh:</a:t>
            </a:r>
          </a:p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là trung điểm của BC</a:t>
            </a:r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Oval 2"/>
          <p:cNvSpPr/>
          <p:nvPr/>
        </p:nvSpPr>
        <p:spPr>
          <a:xfrm>
            <a:off x="0" y="76200"/>
            <a:ext cx="990600" cy="9144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0000FF"/>
                </a:solidFill>
                <a:latin typeface=".VnAristoteH" pitchFamily="34" charset="0"/>
              </a:rPr>
              <a:t>?</a:t>
            </a:r>
            <a:endParaRPr lang="en-US" sz="5400" b="1">
              <a:solidFill>
                <a:srgbClr val="0000FF"/>
              </a:solidFill>
              <a:latin typeface=".VnAristote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58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524000" y="990600"/>
            <a:ext cx="28956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28600" y="5638800"/>
            <a:ext cx="87630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-1447800" y="2667000"/>
            <a:ext cx="4648200" cy="1295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4381500" y="1028700"/>
            <a:ext cx="4648200" cy="4572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hlinkClick r:id="rId2" action="ppaction://hlinksldjump"/>
          </p:cNvPr>
          <p:cNvSpPr txBox="1"/>
          <p:nvPr/>
        </p:nvSpPr>
        <p:spPr>
          <a:xfrm>
            <a:off x="1122588" y="86445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38600" y="67269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610600" y="555367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76200" y="555367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286000"/>
            <a:ext cx="8258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00800" y="2108537"/>
            <a:ext cx="740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859536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498336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rot="10800000" flipV="1">
            <a:off x="1066800" y="1981200"/>
            <a:ext cx="304800" cy="76200"/>
          </a:xfrm>
          <a:prstGeom prst="line">
            <a:avLst/>
          </a:prstGeom>
          <a:ln w="1524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457200" y="4114800"/>
            <a:ext cx="381000" cy="76200"/>
          </a:xfrm>
          <a:prstGeom prst="line">
            <a:avLst/>
          </a:prstGeom>
          <a:ln w="1524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4" idx="5"/>
            <a:endCxn id="15" idx="3"/>
          </p:cNvCxnSpPr>
          <p:nvPr/>
        </p:nvCxnSpPr>
        <p:spPr>
          <a:xfrm rot="16200000" flipH="1">
            <a:off x="3706368" y="316162"/>
            <a:ext cx="1588" cy="560000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126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803266" y="875591"/>
            <a:ext cx="4130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trung điểm của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1752600" y="381000"/>
            <a:ext cx="39241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, MN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//CD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17067" y="452735"/>
            <a:ext cx="8211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0" y="914400"/>
            <a:ext cx="72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8" name="Line 46"/>
          <p:cNvSpPr>
            <a:spLocks noChangeShapeType="1"/>
          </p:cNvSpPr>
          <p:nvPr/>
        </p:nvSpPr>
        <p:spPr bwMode="auto">
          <a:xfrm>
            <a:off x="723900" y="4572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47"/>
          <p:cNvSpPr>
            <a:spLocks noChangeShapeType="1"/>
          </p:cNvSpPr>
          <p:nvPr/>
        </p:nvSpPr>
        <p:spPr bwMode="auto">
          <a:xfrm flipV="1">
            <a:off x="190499" y="866775"/>
            <a:ext cx="4495799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685800" y="381000"/>
            <a:ext cx="13821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// CD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5663" y="31076"/>
            <a:ext cx="4494946" cy="3103645"/>
          </a:xfrm>
          <a:prstGeom prst="rect">
            <a:avLst/>
          </a:prstGeom>
        </p:spPr>
      </p:pic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118519" y="1548825"/>
            <a:ext cx="26246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</a:t>
            </a:r>
          </a:p>
        </p:txBody>
      </p:sp>
      <p:sp>
        <p:nvSpPr>
          <p:cNvPr id="13" name="Text Box 89"/>
          <p:cNvSpPr txBox="1">
            <a:spLocks noChangeArrowheads="1"/>
          </p:cNvSpPr>
          <p:nvPr/>
        </p:nvSpPr>
        <p:spPr bwMode="auto">
          <a:xfrm>
            <a:off x="0" y="2281535"/>
            <a:ext cx="556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</a:rPr>
              <a:t>Gọi I là giao điểm của  </a:t>
            </a:r>
            <a:r>
              <a:rPr lang="en-US" sz="2400" b="1" smtClean="0">
                <a:latin typeface="Times New Roman" panose="02020603050405020304" pitchFamily="18" charset="0"/>
              </a:rPr>
              <a:t>AC </a:t>
            </a:r>
            <a:r>
              <a:rPr lang="en-US" sz="2400" b="1">
                <a:latin typeface="Times New Roman" panose="02020603050405020304" pitchFamily="18" charset="0"/>
              </a:rPr>
              <a:t>và </a:t>
            </a:r>
            <a:r>
              <a:rPr lang="en-US" sz="2400" b="1" smtClean="0">
                <a:latin typeface="Times New Roman" panose="02020603050405020304" pitchFamily="18" charset="0"/>
              </a:rPr>
              <a:t>MN</a:t>
            </a:r>
            <a:endParaRPr lang="en-US" sz="2400" b="1">
              <a:latin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5486400" y="533400"/>
            <a:ext cx="3505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7162800" y="1524000"/>
            <a:ext cx="54864" cy="54864"/>
          </a:xfrm>
          <a:prstGeom prst="ellipse">
            <a:avLst/>
          </a:prstGeom>
          <a:solidFill>
            <a:srgbClr val="3333FF"/>
          </a:solidFill>
          <a:ln w="762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175133" y="1138535"/>
            <a:ext cx="825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3"/>
          <p:cNvSpPr txBox="1">
            <a:spLocks noChangeArrowheads="1"/>
          </p:cNvSpPr>
          <p:nvPr/>
        </p:nvSpPr>
        <p:spPr bwMode="auto">
          <a:xfrm>
            <a:off x="2590800" y="2911690"/>
            <a:ext cx="2077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 = MD (gt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73"/>
          <p:cNvGrpSpPr>
            <a:grpSpLocks/>
          </p:cNvGrpSpPr>
          <p:nvPr/>
        </p:nvGrpSpPr>
        <p:grpSpPr bwMode="auto">
          <a:xfrm>
            <a:off x="65005" y="2916161"/>
            <a:ext cx="3209231" cy="461966"/>
            <a:chOff x="176" y="2827"/>
            <a:chExt cx="1720" cy="291"/>
          </a:xfrm>
        </p:grpSpPr>
        <p:graphicFrame>
          <p:nvGraphicFramePr>
            <p:cNvPr id="2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616148"/>
                </p:ext>
              </p:extLst>
            </p:nvPr>
          </p:nvGraphicFramePr>
          <p:xfrm>
            <a:off x="477" y="2867"/>
            <a:ext cx="64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2" name="Equation" r:id="rId4" imgW="469800" imgH="177480" progId="Equation.DSMT4">
                    <p:embed/>
                  </p:oleObj>
                </mc:Choice>
                <mc:Fallback>
                  <p:oleObj name="Equation" r:id="rId4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2867"/>
                          <a:ext cx="64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72"/>
            <p:cNvSpPr txBox="1">
              <a:spLocks noChangeArrowheads="1"/>
            </p:cNvSpPr>
            <p:nvPr/>
          </p:nvSpPr>
          <p:spPr bwMode="auto">
            <a:xfrm>
              <a:off x="176" y="2827"/>
              <a:ext cx="17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               ta có:                                  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 Box 53"/>
          <p:cNvSpPr txBox="1">
            <a:spLocks noChangeArrowheads="1"/>
          </p:cNvSpPr>
          <p:nvPr/>
        </p:nvSpPr>
        <p:spPr bwMode="auto">
          <a:xfrm>
            <a:off x="2438400" y="3373355"/>
            <a:ext cx="3732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 // DC ( vì MN //DC gt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71408"/>
              </p:ext>
            </p:extLst>
          </p:nvPr>
        </p:nvGraphicFramePr>
        <p:xfrm>
          <a:off x="5441807" y="2819400"/>
          <a:ext cx="975594" cy="120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3" name="Equation" r:id="rId6" imgW="177480" imgH="253800" progId="Equation.DSMT4">
                  <p:embed/>
                </p:oleObj>
              </mc:Choice>
              <mc:Fallback>
                <p:oleObj name="Equation" r:id="rId6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807" y="2819400"/>
                        <a:ext cx="975594" cy="1208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08811"/>
              </p:ext>
            </p:extLst>
          </p:nvPr>
        </p:nvGraphicFramePr>
        <p:xfrm>
          <a:off x="1420813" y="3766439"/>
          <a:ext cx="712787" cy="57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4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766439"/>
                        <a:ext cx="712787" cy="5769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6290256" y="914400"/>
            <a:ext cx="186745" cy="224976"/>
          </a:xfrm>
          <a:prstGeom prst="line">
            <a:avLst/>
          </a:prstGeom>
          <a:ln w="889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8458200" y="1828800"/>
            <a:ext cx="228600" cy="228600"/>
          </a:xfrm>
          <a:prstGeom prst="line">
            <a:avLst/>
          </a:prstGeom>
          <a:ln w="7937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 flipH="1" flipV="1">
            <a:off x="7696200" y="838200"/>
            <a:ext cx="228600" cy="228600"/>
          </a:xfrm>
          <a:prstGeom prst="line">
            <a:avLst/>
          </a:prstGeom>
          <a:ln w="7937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7916432" y="1937723"/>
            <a:ext cx="160768" cy="195877"/>
          </a:xfrm>
          <a:prstGeom prst="line">
            <a:avLst/>
          </a:prstGeom>
          <a:ln w="889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2133600" y="3805535"/>
            <a:ext cx="6625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 = IC ( định lý đường trung bình của tam giác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53"/>
          <p:cNvSpPr txBox="1">
            <a:spLocks noChangeArrowheads="1"/>
          </p:cNvSpPr>
          <p:nvPr/>
        </p:nvSpPr>
        <p:spPr bwMode="auto">
          <a:xfrm>
            <a:off x="2514600" y="4343400"/>
            <a:ext cx="1899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 = IC(cmt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73"/>
          <p:cNvGrpSpPr>
            <a:grpSpLocks/>
          </p:cNvGrpSpPr>
          <p:nvPr/>
        </p:nvGrpSpPr>
        <p:grpSpPr bwMode="auto">
          <a:xfrm>
            <a:off x="-299" y="4356101"/>
            <a:ext cx="2972099" cy="461966"/>
            <a:chOff x="135" y="2827"/>
            <a:chExt cx="1720" cy="291"/>
          </a:xfrm>
        </p:grpSpPr>
        <p:graphicFrame>
          <p:nvGraphicFramePr>
            <p:cNvPr id="35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687838"/>
                </p:ext>
              </p:extLst>
            </p:nvPr>
          </p:nvGraphicFramePr>
          <p:xfrm>
            <a:off x="477" y="2867"/>
            <a:ext cx="64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5" name="Equation" r:id="rId10" imgW="469800" imgH="177480" progId="Equation.DSMT4">
                    <p:embed/>
                  </p:oleObj>
                </mc:Choice>
                <mc:Fallback>
                  <p:oleObj name="Equation" r:id="rId10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2867"/>
                          <a:ext cx="64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72"/>
            <p:cNvSpPr txBox="1">
              <a:spLocks noChangeArrowheads="1"/>
            </p:cNvSpPr>
            <p:nvPr/>
          </p:nvSpPr>
          <p:spPr bwMode="auto">
            <a:xfrm>
              <a:off x="135" y="2827"/>
              <a:ext cx="17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               ta có:                           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Text Box 53"/>
          <p:cNvSpPr txBox="1">
            <a:spLocks noChangeArrowheads="1"/>
          </p:cNvSpPr>
          <p:nvPr/>
        </p:nvSpPr>
        <p:spPr bwMode="auto">
          <a:xfrm>
            <a:off x="2286000" y="4915452"/>
            <a:ext cx="36125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I // AB ( vì MN //AB gt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73010"/>
              </p:ext>
            </p:extLst>
          </p:nvPr>
        </p:nvGraphicFramePr>
        <p:xfrm>
          <a:off x="5453002" y="4361497"/>
          <a:ext cx="975594" cy="120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6" name="Equation" r:id="rId12" imgW="177480" imgH="253800" progId="Equation.DSMT4">
                  <p:embed/>
                </p:oleObj>
              </mc:Choice>
              <mc:Fallback>
                <p:oleObj name="Equation" r:id="rId12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02" y="4361497"/>
                        <a:ext cx="975594" cy="1208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51985"/>
              </p:ext>
            </p:extLst>
          </p:nvPr>
        </p:nvGraphicFramePr>
        <p:xfrm>
          <a:off x="1279608" y="5473774"/>
          <a:ext cx="674569" cy="54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7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608" y="5473774"/>
                        <a:ext cx="674569" cy="5460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3"/>
          <p:cNvSpPr txBox="1">
            <a:spLocks noChangeArrowheads="1"/>
          </p:cNvSpPr>
          <p:nvPr/>
        </p:nvSpPr>
        <p:spPr bwMode="auto">
          <a:xfrm>
            <a:off x="1905000" y="5481935"/>
            <a:ext cx="6813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N = NC ( định lý đường trung bình của tam giác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49521"/>
              </p:ext>
            </p:extLst>
          </p:nvPr>
        </p:nvGraphicFramePr>
        <p:xfrm>
          <a:off x="1295400" y="6019800"/>
          <a:ext cx="65897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8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19800"/>
                        <a:ext cx="658971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1"/>
          <p:cNvSpPr txBox="1">
            <a:spLocks noChangeArrowheads="1"/>
          </p:cNvSpPr>
          <p:nvPr/>
        </p:nvSpPr>
        <p:spPr bwMode="auto">
          <a:xfrm>
            <a:off x="2057400" y="6029980"/>
            <a:ext cx="4130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trung điểm của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5241701" y="1559880"/>
            <a:ext cx="2987899" cy="1134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933733" y="2675161"/>
            <a:ext cx="4057867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5486400" y="476457"/>
            <a:ext cx="1905000" cy="82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234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 animBg="1"/>
      <p:bldP spid="16" grpId="0"/>
      <p:bldP spid="17" grpId="0"/>
      <p:bldP spid="24" grpId="0"/>
      <p:bldP spid="32" grpId="0"/>
      <p:bldP spid="33" grpId="0"/>
      <p:bldP spid="37" grpId="0"/>
      <p:bldP spid="40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1524000" y="990600"/>
            <a:ext cx="2895600" cy="1588"/>
          </a:xfrm>
          <a:prstGeom prst="line">
            <a:avLst/>
          </a:prstGeom>
          <a:ln w="920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28600" y="5638800"/>
            <a:ext cx="8763000" cy="1588"/>
          </a:xfrm>
          <a:prstGeom prst="line">
            <a:avLst/>
          </a:prstGeom>
          <a:ln w="920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-1447800" y="2667000"/>
            <a:ext cx="4648200" cy="1295400"/>
          </a:xfrm>
          <a:prstGeom prst="line">
            <a:avLst/>
          </a:prstGeom>
          <a:ln w="920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 flipH="1">
            <a:off x="4381500" y="1028700"/>
            <a:ext cx="4648200" cy="4572000"/>
          </a:xfrm>
          <a:prstGeom prst="line">
            <a:avLst/>
          </a:prstGeom>
          <a:ln w="920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22588" y="171576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1524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Arial" pitchFamily="34" charset="0"/>
                <a:cs typeface="Arial" pitchFamily="34" charset="0"/>
              </a:rPr>
              <a:t>B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10600" y="547747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Arial" pitchFamily="34" charset="0"/>
                <a:cs typeface="Arial" pitchFamily="34" charset="0"/>
              </a:rPr>
              <a:t>C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76200" y="547747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Arial" pitchFamily="34" charset="0"/>
                <a:cs typeface="Arial" pitchFamily="34" charset="0"/>
              </a:rPr>
              <a:t>D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2286000"/>
            <a:ext cx="8258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smtClean="0">
                <a:latin typeface="Arial" pitchFamily="34" charset="0"/>
                <a:cs typeface="Arial" pitchFamily="34" charset="0"/>
              </a:rPr>
              <a:t>M</a:t>
            </a:r>
            <a:endParaRPr lang="en-US" sz="6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55440" y="2340114"/>
            <a:ext cx="740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smtClean="0">
                <a:latin typeface="Arial" pitchFamily="34" charset="0"/>
                <a:cs typeface="Arial" pitchFamily="34" charset="0"/>
              </a:rPr>
              <a:t>N</a:t>
            </a:r>
            <a:endParaRPr lang="en-US" sz="6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935736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498336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1066801" y="1981200"/>
            <a:ext cx="3048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57200" y="4114800"/>
            <a:ext cx="3810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7543800" y="4191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5334000" y="1905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9" idx="5"/>
            <a:endCxn id="20" idx="3"/>
          </p:cNvCxnSpPr>
          <p:nvPr/>
        </p:nvCxnSpPr>
        <p:spPr>
          <a:xfrm rot="16200000" flipH="1">
            <a:off x="3744468" y="354262"/>
            <a:ext cx="1588" cy="5523806"/>
          </a:xfrm>
          <a:prstGeom prst="line">
            <a:avLst/>
          </a:prstGeom>
          <a:ln w="920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834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6" grpId="0"/>
      <p:bldP spid="17" grpId="0"/>
      <p:bldP spid="18" grpId="0"/>
      <p:bldP spid="19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98147" y="76200"/>
            <a:ext cx="854272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5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SGK/78)</a:t>
            </a:r>
            <a:endParaRPr lang="en-US" sz="5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882676"/>
            <a:ext cx="8451353" cy="3785652"/>
          </a:xfrm>
          <a:prstGeom prst="rect">
            <a:avLst/>
          </a:prstGeom>
          <a:noFill/>
          <a:ln w="60325" cmpd="dbl">
            <a:noFill/>
          </a:ln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trung </a:t>
            </a:r>
          </a:p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 một cạnh bên của hình</a:t>
            </a:r>
          </a:p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 và song song với hai đáy</a:t>
            </a:r>
          </a:p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 đi qua trung điểm của cạnh </a:t>
            </a:r>
          </a:p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 thứ hai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495800" y="2590800"/>
            <a:ext cx="30480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33400" y="3351212"/>
            <a:ext cx="76200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057400" y="4038600"/>
            <a:ext cx="70866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295400" y="4799012"/>
            <a:ext cx="7543800" cy="1588"/>
          </a:xfrm>
          <a:prstGeom prst="line">
            <a:avLst/>
          </a:prstGeom>
          <a:ln w="92075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8600" y="5562600"/>
            <a:ext cx="3048000" cy="1588"/>
          </a:xfrm>
          <a:prstGeom prst="line">
            <a:avLst/>
          </a:prstGeom>
          <a:ln w="92075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52400" y="4038600"/>
            <a:ext cx="15240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342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2209800" y="414298"/>
            <a:ext cx="28956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1676400" y="3614698"/>
            <a:ext cx="64008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342900" y="1747798"/>
            <a:ext cx="3200400" cy="53340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 flipH="1">
            <a:off x="4991100" y="528598"/>
            <a:ext cx="3200400" cy="297180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960788" y="-217388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6800" y="-236564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01000" y="3377168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9200" y="3309898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2748" y="1306612"/>
            <a:ext cx="6687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31640" y="1230412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26337" y="1807234"/>
            <a:ext cx="73152" cy="7315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00800" y="1807234"/>
            <a:ext cx="73152" cy="7315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rot="10800000" flipV="1">
            <a:off x="1905002" y="1023898"/>
            <a:ext cx="380999" cy="76200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1600200" y="2624098"/>
            <a:ext cx="381000" cy="76200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7086600" y="2547898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5562600" y="947698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 rot="219888">
            <a:off x="1029444" y="127468"/>
            <a:ext cx="5451566" cy="3774058"/>
          </a:xfrm>
          <a:prstGeom prst="arc">
            <a:avLst>
              <a:gd name="adj1" fmla="val 18342596"/>
              <a:gd name="adj2" fmla="val 21084645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2209800" y="414298"/>
            <a:ext cx="2895600" cy="1588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676400" y="3614698"/>
            <a:ext cx="6400800" cy="1588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981200" y="1862098"/>
            <a:ext cx="4427635" cy="6447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c 21"/>
          <p:cNvSpPr/>
          <p:nvPr/>
        </p:nvSpPr>
        <p:spPr>
          <a:xfrm rot="15056706">
            <a:off x="2486801" y="-1340149"/>
            <a:ext cx="3223538" cy="4656697"/>
          </a:xfrm>
          <a:prstGeom prst="arc">
            <a:avLst>
              <a:gd name="adj1" fmla="val 16044367"/>
              <a:gd name="adj2" fmla="val 18270433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 rot="15056706">
            <a:off x="2117488" y="207747"/>
            <a:ext cx="3498972" cy="4826517"/>
          </a:xfrm>
          <a:prstGeom prst="arc">
            <a:avLst>
              <a:gd name="adj1" fmla="val 15894009"/>
              <a:gd name="adj2" fmla="val 18686153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rc 23"/>
          <p:cNvSpPr/>
          <p:nvPr/>
        </p:nvSpPr>
        <p:spPr>
          <a:xfrm rot="219888">
            <a:off x="2371985" y="1609969"/>
            <a:ext cx="5684735" cy="3730203"/>
          </a:xfrm>
          <a:prstGeom prst="arc">
            <a:avLst>
              <a:gd name="adj1" fmla="val 18138293"/>
              <a:gd name="adj2" fmla="val 21586296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4800" y="3726359"/>
            <a:ext cx="53055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9600" y="4419600"/>
            <a:ext cx="46031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AD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6053" y="5257800"/>
            <a:ext cx="32113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// AB // CD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61835"/>
              </p:ext>
            </p:extLst>
          </p:nvPr>
        </p:nvGraphicFramePr>
        <p:xfrm>
          <a:off x="457200" y="5913438"/>
          <a:ext cx="17637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20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13438"/>
                        <a:ext cx="176371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7850"/>
              </p:ext>
            </p:extLst>
          </p:nvPr>
        </p:nvGraphicFramePr>
        <p:xfrm>
          <a:off x="4419600" y="4438213"/>
          <a:ext cx="1222901" cy="150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21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38213"/>
                        <a:ext cx="1222901" cy="15098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524000" y="5934670"/>
            <a:ext cx="49183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là trung điểm B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82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23" grpId="0" animBg="1"/>
      <p:bldP spid="24" grpId="0" animBg="1"/>
      <p:bldP spid="36" grpId="0"/>
      <p:bldP spid="37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2286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48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23/80sgk:  </a:t>
            </a:r>
            <a:endParaRPr lang="en-US" sz="4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81000"/>
            <a:ext cx="52854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4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371600" y="5942013"/>
            <a:ext cx="6477000" cy="1588"/>
          </a:xfrm>
          <a:prstGeom prst="line">
            <a:avLst/>
          </a:prstGeom>
          <a:ln w="666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-762000" y="3809207"/>
            <a:ext cx="4266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6324600" y="4418807"/>
            <a:ext cx="30472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371600" y="1676401"/>
            <a:ext cx="6477000" cy="1219200"/>
          </a:xfrm>
          <a:prstGeom prst="line">
            <a:avLst/>
          </a:prstGeom>
          <a:ln w="666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371600" y="5508273"/>
            <a:ext cx="402944" cy="435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411812" y="5508273"/>
            <a:ext cx="436788" cy="435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011012" y="914401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11812" y="1981201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90600" y="5858471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114800" y="5934671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43800" y="5858471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rot="5400000">
            <a:off x="2667000" y="4114007"/>
            <a:ext cx="36568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4495799" y="5508273"/>
            <a:ext cx="423145" cy="435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419600" y="1371601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14600" y="6022539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dm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096000" y="605927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Arc 40"/>
          <p:cNvSpPr/>
          <p:nvPr/>
        </p:nvSpPr>
        <p:spPr>
          <a:xfrm rot="6444450">
            <a:off x="-628707" y="-726910"/>
            <a:ext cx="5093689" cy="8357219"/>
          </a:xfrm>
          <a:prstGeom prst="arc">
            <a:avLst>
              <a:gd name="adj1" fmla="val 17804413"/>
              <a:gd name="adj2" fmla="val 21291678"/>
            </a:avLst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c 41"/>
          <p:cNvSpPr/>
          <p:nvPr/>
        </p:nvSpPr>
        <p:spPr>
          <a:xfrm rot="6444450">
            <a:off x="2526511" y="-797120"/>
            <a:ext cx="5093689" cy="8557582"/>
          </a:xfrm>
          <a:prstGeom prst="arc">
            <a:avLst>
              <a:gd name="adj1" fmla="val 17643602"/>
              <a:gd name="adj2" fmla="val 21291678"/>
            </a:avLst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 rot="5400000">
            <a:off x="2781300" y="1916207"/>
            <a:ext cx="304800" cy="152400"/>
          </a:xfrm>
          <a:prstGeom prst="line">
            <a:avLst/>
          </a:prstGeom>
          <a:ln w="1365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6019800" y="2514601"/>
            <a:ext cx="304800" cy="152400"/>
          </a:xfrm>
          <a:prstGeom prst="line">
            <a:avLst/>
          </a:prstGeom>
          <a:ln w="1365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-762001" y="3809207"/>
            <a:ext cx="4266406" cy="794"/>
          </a:xfrm>
          <a:prstGeom prst="line">
            <a:avLst/>
          </a:prstGeom>
          <a:ln w="825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6324599" y="4418807"/>
            <a:ext cx="3047206" cy="794"/>
          </a:xfrm>
          <a:prstGeom prst="line">
            <a:avLst/>
          </a:prstGeom>
          <a:ln w="825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2666602" y="4114404"/>
            <a:ext cx="3656806" cy="1588"/>
          </a:xfrm>
          <a:prstGeom prst="line">
            <a:avLst/>
          </a:prstGeom>
          <a:ln w="825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 flipH="1" flipV="1">
            <a:off x="6057900" y="5905501"/>
            <a:ext cx="304800" cy="762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 flipH="1" flipV="1">
            <a:off x="2781300" y="5905501"/>
            <a:ext cx="304800" cy="762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Arc 44"/>
          <p:cNvSpPr/>
          <p:nvPr/>
        </p:nvSpPr>
        <p:spPr>
          <a:xfrm rot="606289">
            <a:off x="-158342" y="1475417"/>
            <a:ext cx="5446890" cy="4756942"/>
          </a:xfrm>
          <a:prstGeom prst="arc">
            <a:avLst>
              <a:gd name="adj1" fmla="val 13838879"/>
              <a:gd name="adj2" fmla="val 1862084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rc 45"/>
          <p:cNvSpPr/>
          <p:nvPr/>
        </p:nvSpPr>
        <p:spPr>
          <a:xfrm rot="606289">
            <a:off x="2968996" y="2081820"/>
            <a:ext cx="5754664" cy="4819934"/>
          </a:xfrm>
          <a:prstGeom prst="arc">
            <a:avLst>
              <a:gd name="adj1" fmla="val 13698817"/>
              <a:gd name="adj2" fmla="val 18643540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22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5" grpId="0" animBg="1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91869"/>
            <a:ext cx="4006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4</a:t>
            </a:r>
            <a:endParaRPr lang="en-US" sz="3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609600"/>
            <a:ext cx="4648200" cy="373380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4800600" y="1067594"/>
            <a:ext cx="13435" cy="274240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858000" y="1524000"/>
            <a:ext cx="0" cy="2362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38" idx="2"/>
          </p:cNvCxnSpPr>
          <p:nvPr/>
        </p:nvCxnSpPr>
        <p:spPr>
          <a:xfrm>
            <a:off x="8897532" y="1968509"/>
            <a:ext cx="17868" cy="191769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929" y="1091625"/>
            <a:ext cx="4738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tứ giác MNQP ta có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" y="1752600"/>
            <a:ext cx="4737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 // NQ (cùng vuông góc với PQ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6397"/>
              </p:ext>
            </p:extLst>
          </p:nvPr>
        </p:nvGraphicFramePr>
        <p:xfrm>
          <a:off x="-110316" y="2534960"/>
          <a:ext cx="948516" cy="46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42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0316" y="2534960"/>
                        <a:ext cx="948516" cy="4670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4800" y="2438400"/>
            <a:ext cx="4738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 giác MNQP là hình tha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3134380"/>
            <a:ext cx="47389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hình thang MNQP </a:t>
            </a:r>
          </a:p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00" y="4186535"/>
            <a:ext cx="2076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 = IN (gt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" y="4731603"/>
            <a:ext cx="43460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 // IK // NQ </a:t>
            </a:r>
          </a:p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ùng vuông góc với PQ gt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3845"/>
              </p:ext>
            </p:extLst>
          </p:nvPr>
        </p:nvGraphicFramePr>
        <p:xfrm>
          <a:off x="3760095" y="4142062"/>
          <a:ext cx="975594" cy="180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43" name="Equation" r:id="rId6" imgW="177480" imgH="253800" progId="Equation.DSMT4">
                  <p:embed/>
                </p:oleObj>
              </mc:Choice>
              <mc:Fallback>
                <p:oleObj name="Equation" r:id="rId6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095" y="4142062"/>
                        <a:ext cx="975594" cy="180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21317"/>
              </p:ext>
            </p:extLst>
          </p:nvPr>
        </p:nvGraphicFramePr>
        <p:xfrm>
          <a:off x="0" y="5685645"/>
          <a:ext cx="1143000" cy="56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44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85645"/>
                        <a:ext cx="1143000" cy="562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2365" y="5685645"/>
            <a:ext cx="7962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K = KQ ( định lý đường trung bình của tam giác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96200" y="32004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5922149" y="3655367"/>
            <a:ext cx="97651" cy="302568"/>
          </a:xfrm>
          <a:prstGeom prst="line">
            <a:avLst/>
          </a:prstGeom>
          <a:ln w="1365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7674749" y="3657600"/>
            <a:ext cx="97651" cy="302568"/>
          </a:xfrm>
          <a:prstGeom prst="line">
            <a:avLst/>
          </a:prstGeom>
          <a:ln w="1365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39435"/>
              </p:ext>
            </p:extLst>
          </p:nvPr>
        </p:nvGraphicFramePr>
        <p:xfrm>
          <a:off x="0" y="6295245"/>
          <a:ext cx="1143000" cy="56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45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95245"/>
                        <a:ext cx="1143000" cy="562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24765" y="6334780"/>
            <a:ext cx="1508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5d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rc 31"/>
          <p:cNvSpPr/>
          <p:nvPr/>
        </p:nvSpPr>
        <p:spPr>
          <a:xfrm rot="6444450">
            <a:off x="2126119" y="-2982109"/>
            <a:ext cx="5093689" cy="8357219"/>
          </a:xfrm>
          <a:prstGeom prst="arc">
            <a:avLst>
              <a:gd name="adj1" fmla="val 18152024"/>
              <a:gd name="adj2" fmla="val 20438315"/>
            </a:avLst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rc 33"/>
          <p:cNvSpPr/>
          <p:nvPr/>
        </p:nvSpPr>
        <p:spPr>
          <a:xfrm rot="606289">
            <a:off x="2588146" y="1047060"/>
            <a:ext cx="5407913" cy="4763880"/>
          </a:xfrm>
          <a:prstGeom prst="arc">
            <a:avLst>
              <a:gd name="adj1" fmla="val 14872925"/>
              <a:gd name="adj2" fmla="val 18054314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c 37"/>
          <p:cNvSpPr/>
          <p:nvPr/>
        </p:nvSpPr>
        <p:spPr>
          <a:xfrm rot="606289">
            <a:off x="4583545" y="1521879"/>
            <a:ext cx="5598532" cy="4750597"/>
          </a:xfrm>
          <a:prstGeom prst="arc">
            <a:avLst>
              <a:gd name="adj1" fmla="val 14903159"/>
              <a:gd name="adj2" fmla="val 17882415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c 38"/>
          <p:cNvSpPr/>
          <p:nvPr/>
        </p:nvSpPr>
        <p:spPr>
          <a:xfrm rot="6444450">
            <a:off x="4183519" y="-2982109"/>
            <a:ext cx="5093689" cy="8357219"/>
          </a:xfrm>
          <a:prstGeom prst="arc">
            <a:avLst>
              <a:gd name="adj1" fmla="val 18152024"/>
              <a:gd name="adj2" fmla="val 20438315"/>
            </a:avLst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04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7" grpId="0"/>
      <p:bldP spid="18" grpId="0"/>
      <p:bldP spid="19" grpId="0"/>
      <p:bldP spid="22" grpId="0"/>
      <p:bldP spid="31" grpId="0"/>
      <p:bldP spid="32" grpId="0" animBg="1"/>
      <p:bldP spid="34" grpId="0" animBg="1"/>
      <p:bldP spid="38" grpId="0" animBg="1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1524000" y="990600"/>
            <a:ext cx="2895600" cy="1588"/>
          </a:xfrm>
          <a:prstGeom prst="line">
            <a:avLst/>
          </a:prstGeom>
          <a:ln w="920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28600" y="5638800"/>
            <a:ext cx="8763000" cy="1588"/>
          </a:xfrm>
          <a:prstGeom prst="line">
            <a:avLst/>
          </a:prstGeom>
          <a:ln w="920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-1447800" y="2667000"/>
            <a:ext cx="4648200" cy="1295400"/>
          </a:xfrm>
          <a:prstGeom prst="line">
            <a:avLst/>
          </a:prstGeom>
          <a:ln w="920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 flipH="1">
            <a:off x="4381500" y="1028700"/>
            <a:ext cx="4648200" cy="4572000"/>
          </a:xfrm>
          <a:prstGeom prst="line">
            <a:avLst/>
          </a:prstGeom>
          <a:ln w="920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22588" y="171576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1524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10600" y="547747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76200" y="547747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2286000"/>
            <a:ext cx="91082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55440" y="2340114"/>
            <a:ext cx="740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935736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6498336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1066801" y="1981200"/>
            <a:ext cx="3048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57200" y="4114800"/>
            <a:ext cx="3810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7543800" y="4191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5334000" y="1905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9" idx="5"/>
            <a:endCxn id="20" idx="3"/>
          </p:cNvCxnSpPr>
          <p:nvPr/>
        </p:nvCxnSpPr>
        <p:spPr>
          <a:xfrm rot="16200000" flipH="1">
            <a:off x="3744468" y="354262"/>
            <a:ext cx="1588" cy="5523806"/>
          </a:xfrm>
          <a:prstGeom prst="line">
            <a:avLst/>
          </a:prstGeom>
          <a:ln w="920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44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82747" y="152400"/>
            <a:ext cx="893706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78)</a:t>
            </a:r>
            <a:endParaRPr lang="en-US" sz="5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76200" y="2133600"/>
            <a:ext cx="9220200" cy="3416320"/>
          </a:xfrm>
          <a:prstGeom prst="rect">
            <a:avLst/>
          </a:prstGeom>
          <a:noFill/>
          <a:ln w="60325" cmpd="dbl">
            <a:noFill/>
          </a:ln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667000" y="3810000"/>
            <a:ext cx="47244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6200" y="4646612"/>
            <a:ext cx="71628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6200" y="5408612"/>
            <a:ext cx="47244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059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52400" y="228600"/>
            <a:ext cx="8610600" cy="1905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b="1" u="sng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ý đường trung bình của tam giác:</a:t>
            </a: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-76200" y="2209800"/>
            <a:ext cx="9525000" cy="4247317"/>
          </a:xfrm>
          <a:prstGeom prst="rect">
            <a:avLst/>
          </a:prstGeom>
          <a:noFill/>
          <a:ln w="60325" cmpd="dbl">
            <a:noFill/>
          </a:ln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trung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 một cạnh của tam giác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song song với cạnh thứ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hì đi qua trung điểm của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 thứ ba.</a:t>
            </a:r>
          </a:p>
        </p:txBody>
      </p:sp>
    </p:spTree>
    <p:extLst>
      <p:ext uri="{BB962C8B-B14F-4D97-AF65-F5344CB8AC3E}">
        <p14:creationId xmlns:p14="http://schemas.microsoft.com/office/powerpoint/2010/main" val="182128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1905000" y="487740"/>
            <a:ext cx="2895600" cy="1588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1524000" y="2924552"/>
            <a:ext cx="6248400" cy="1588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495300" y="1516440"/>
            <a:ext cx="2438400" cy="381000"/>
          </a:xfrm>
          <a:prstGeom prst="line">
            <a:avLst/>
          </a:prstGeom>
          <a:ln w="539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800600" y="487740"/>
            <a:ext cx="2971800" cy="2438400"/>
          </a:xfrm>
          <a:prstGeom prst="line">
            <a:avLst/>
          </a:prstGeom>
          <a:ln w="539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06656" y="-209424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22668" y="-2286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0" y="2750403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3668" y="27432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9409" y="3383340"/>
            <a:ext cx="704872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 là đường trung bình</a:t>
            </a:r>
          </a:p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ủa hình thang ABCD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121085"/>
              </p:ext>
            </p:extLst>
          </p:nvPr>
        </p:nvGraphicFramePr>
        <p:xfrm>
          <a:off x="-228600" y="5380037"/>
          <a:ext cx="19986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8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600" y="5380037"/>
                        <a:ext cx="1998662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95400" y="4960203"/>
            <a:ext cx="60301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của AD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90600" y="1044714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6997" y="8382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697736" y="157587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172200" y="157587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1676400" y="1021140"/>
            <a:ext cx="304800" cy="76200"/>
          </a:xfrm>
          <a:prstGeom prst="line">
            <a:avLst/>
          </a:prstGeom>
          <a:ln w="11747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1447800" y="2164140"/>
            <a:ext cx="381000" cy="76200"/>
          </a:xfrm>
          <a:prstGeom prst="line">
            <a:avLst/>
          </a:prstGeom>
          <a:ln w="11747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6934200" y="216414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5410200" y="94494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752600" y="1629152"/>
            <a:ext cx="4419600" cy="1588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43000" y="5943600"/>
            <a:ext cx="65398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là trung điểm của B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295400" y="4953000"/>
            <a:ext cx="64770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295400" y="5957726"/>
            <a:ext cx="6480391" cy="7478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60323"/>
              </p:ext>
            </p:extLst>
          </p:nvPr>
        </p:nvGraphicFramePr>
        <p:xfrm>
          <a:off x="685800" y="4448175"/>
          <a:ext cx="1646237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9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48175"/>
                        <a:ext cx="1646237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57200" y="3505200"/>
            <a:ext cx="7848600" cy="129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15056706">
            <a:off x="2572334" y="-1942079"/>
            <a:ext cx="3445345" cy="5404462"/>
          </a:xfrm>
          <a:prstGeom prst="arc">
            <a:avLst>
              <a:gd name="adj1" fmla="val 16251424"/>
              <a:gd name="adj2" fmla="val 17749276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219888">
            <a:off x="723099" y="228789"/>
            <a:ext cx="5603174" cy="3730544"/>
          </a:xfrm>
          <a:prstGeom prst="arc">
            <a:avLst>
              <a:gd name="adj1" fmla="val 18342596"/>
              <a:gd name="adj2" fmla="val 20754562"/>
            </a:avLst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5056706">
            <a:off x="2018343" y="-277992"/>
            <a:ext cx="3571217" cy="4767863"/>
          </a:xfrm>
          <a:prstGeom prst="arc">
            <a:avLst>
              <a:gd name="adj1" fmla="val 16163456"/>
              <a:gd name="adj2" fmla="val 1810564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219888">
            <a:off x="2170803" y="1397067"/>
            <a:ext cx="5684735" cy="3730203"/>
          </a:xfrm>
          <a:prstGeom prst="arc">
            <a:avLst>
              <a:gd name="adj1" fmla="val 18138293"/>
              <a:gd name="adj2" fmla="val 20873624"/>
            </a:avLst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22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 animBg="1"/>
      <p:bldP spid="16" grpId="0" animBg="1"/>
      <p:bldP spid="22" grpId="0"/>
      <p:bldP spid="24" grpId="0" animBg="1"/>
      <p:bldP spid="25" grpId="0" animBg="1"/>
      <p:bldP spid="28" grpId="0" animBg="1"/>
      <p:bldP spid="27" grpId="0" animBg="1"/>
      <p:bldP spid="29" grpId="0" animBg="1"/>
      <p:bldP spid="30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76200" y="259140"/>
            <a:ext cx="1295400" cy="1219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0000FF"/>
                </a:solidFill>
                <a:latin typeface=".VnAristoteH" pitchFamily="34" charset="0"/>
              </a:rPr>
              <a:t>?</a:t>
            </a:r>
            <a:endParaRPr lang="en-US" sz="5400" b="1">
              <a:solidFill>
                <a:srgbClr val="0000FF"/>
              </a:solidFill>
              <a:latin typeface=".VnAristoteH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5864" y="259140"/>
            <a:ext cx="661110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ó mấy</a:t>
            </a:r>
          </a:p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ường trung bình?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342900" y="4079548"/>
            <a:ext cx="3200400" cy="53340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4991100" y="2860348"/>
            <a:ext cx="3200400" cy="297180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001000" y="5708918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9200" y="5641648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2748" y="3638362"/>
            <a:ext cx="6687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31640" y="3562162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26337" y="4138984"/>
            <a:ext cx="73152" cy="7315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00800" y="4138984"/>
            <a:ext cx="73152" cy="7315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rot="10800000" flipV="1">
            <a:off x="1905002" y="3355648"/>
            <a:ext cx="380999" cy="76200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1600200" y="4955848"/>
            <a:ext cx="381000" cy="76200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7086600" y="4879648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5562600" y="3279448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209800" y="2743200"/>
            <a:ext cx="2895600" cy="1588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676400" y="6019800"/>
            <a:ext cx="6400800" cy="1588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981200" y="4191000"/>
            <a:ext cx="4427635" cy="6447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790701" y="20574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02746" y="2153413"/>
            <a:ext cx="6053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60094" y="2057400"/>
            <a:ext cx="5261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584448" y="2670048"/>
            <a:ext cx="73152" cy="73152"/>
          </a:xfrm>
          <a:prstGeom prst="ellipse">
            <a:avLst/>
          </a:prstGeom>
          <a:solidFill>
            <a:srgbClr val="3333FF"/>
          </a:solidFill>
          <a:ln w="762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79294" y="6073914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879848" y="6019800"/>
            <a:ext cx="73152" cy="73152"/>
          </a:xfrm>
          <a:prstGeom prst="ellipse">
            <a:avLst/>
          </a:prstGeom>
          <a:solidFill>
            <a:srgbClr val="3333FF"/>
          </a:solidFill>
          <a:ln w="762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3617976" y="2743200"/>
            <a:ext cx="1335024" cy="3349752"/>
          </a:xfrm>
          <a:prstGeom prst="line">
            <a:avLst/>
          </a:prstGeom>
          <a:ln w="889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740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  <p:bldP spid="13" grpId="0" animBg="1"/>
      <p:bldP spid="22" grpId="0"/>
      <p:bldP spid="23" grpId="0"/>
      <p:bldP spid="24" grpId="0"/>
      <p:bldP spid="25" grpId="0" animBg="1"/>
      <p:bldP spid="26" grpId="0"/>
      <p:bldP spid="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57387" y="1161157"/>
            <a:ext cx="892635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60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 </a:t>
            </a:r>
            <a:r>
              <a:rPr lang="en-US" sz="60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trung </a:t>
            </a:r>
          </a:p>
          <a:p>
            <a:pPr marL="914400" indent="-914400"/>
            <a:r>
              <a:rPr lang="en-US" sz="6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60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của hình thang .</a:t>
            </a:r>
            <a:endParaRPr lang="en-US" sz="6000" b="1" u="sng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6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</p:spTree>
    <p:extLst>
      <p:ext uri="{BB962C8B-B14F-4D97-AF65-F5344CB8AC3E}">
        <p14:creationId xmlns:p14="http://schemas.microsoft.com/office/powerpoint/2010/main" val="346472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hlinkClick r:id="rId3" action="ppaction://hlinksldjump"/>
          </p:cNvPr>
          <p:cNvSpPr txBox="1"/>
          <p:nvPr/>
        </p:nvSpPr>
        <p:spPr>
          <a:xfrm>
            <a:off x="251373" y="1143000"/>
            <a:ext cx="806310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thang ABCD</a:t>
            </a:r>
          </a:p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AB // CD, AB &lt; CD ).</a:t>
            </a:r>
          </a:p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M là trung điểm của AD</a:t>
            </a:r>
          </a:p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N là trung điểm của BC.</a:t>
            </a:r>
          </a:p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MN // AB // CD </a:t>
            </a:r>
          </a:p>
          <a:p>
            <a:endParaRPr lang="en-US" sz="48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MN = </a:t>
            </a:r>
            <a:endParaRPr lang="en-US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0" y="0"/>
            <a:ext cx="1295400" cy="1219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0000FF"/>
                </a:solidFill>
                <a:latin typeface=".VnAristoteH" pitchFamily="34" charset="0"/>
              </a:rPr>
              <a:t>?</a:t>
            </a:r>
            <a:endParaRPr lang="en-US" sz="5400" b="1">
              <a:solidFill>
                <a:srgbClr val="0000FF"/>
              </a:solidFill>
              <a:latin typeface=".VnAristote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36850" y="5029200"/>
          <a:ext cx="27495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9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029200"/>
                        <a:ext cx="274955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70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1524000" y="990600"/>
            <a:ext cx="2895600" cy="1588"/>
          </a:xfrm>
          <a:prstGeom prst="line">
            <a:avLst/>
          </a:prstGeom>
          <a:ln w="920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28600" y="5638800"/>
            <a:ext cx="8763000" cy="1588"/>
          </a:xfrm>
          <a:prstGeom prst="line">
            <a:avLst/>
          </a:prstGeom>
          <a:ln w="920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-1447800" y="2667000"/>
            <a:ext cx="4648200" cy="1295400"/>
          </a:xfrm>
          <a:prstGeom prst="line">
            <a:avLst/>
          </a:prstGeom>
          <a:ln w="920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 flipH="1">
            <a:off x="4381500" y="1028700"/>
            <a:ext cx="4648200" cy="4572000"/>
          </a:xfrm>
          <a:prstGeom prst="line">
            <a:avLst/>
          </a:prstGeom>
          <a:ln w="920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22588" y="171576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1524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10600" y="547747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76200" y="547747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2286000"/>
            <a:ext cx="91082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55440" y="2340114"/>
            <a:ext cx="740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935736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6498336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1066801" y="1981200"/>
            <a:ext cx="3048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57200" y="4114800"/>
            <a:ext cx="3810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7543800" y="4191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5334000" y="1905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9" idx="5"/>
            <a:endCxn id="20" idx="3"/>
          </p:cNvCxnSpPr>
          <p:nvPr/>
        </p:nvCxnSpPr>
        <p:spPr>
          <a:xfrm rot="16200000" flipH="1">
            <a:off x="3744468" y="354262"/>
            <a:ext cx="1588" cy="5523806"/>
          </a:xfrm>
          <a:prstGeom prst="line">
            <a:avLst/>
          </a:prstGeom>
          <a:ln w="920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251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762000" y="570791"/>
            <a:ext cx="413046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//AB//CD </a:t>
            </a:r>
          </a:p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=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6"/>
          <p:cNvSpPr txBox="1">
            <a:spLocks noChangeArrowheads="1"/>
          </p:cNvSpPr>
          <p:nvPr/>
        </p:nvSpPr>
        <p:spPr bwMode="auto">
          <a:xfrm>
            <a:off x="1752600" y="76200"/>
            <a:ext cx="3109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, BN = NC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17067" y="147935"/>
            <a:ext cx="8211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0" y="609600"/>
            <a:ext cx="72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6" name="Line 46"/>
          <p:cNvSpPr>
            <a:spLocks noChangeShapeType="1"/>
          </p:cNvSpPr>
          <p:nvPr/>
        </p:nvSpPr>
        <p:spPr bwMode="auto">
          <a:xfrm>
            <a:off x="723900" y="152399"/>
            <a:ext cx="0" cy="1472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47"/>
          <p:cNvSpPr>
            <a:spLocks noChangeShapeType="1"/>
          </p:cNvSpPr>
          <p:nvPr/>
        </p:nvSpPr>
        <p:spPr bwMode="auto">
          <a:xfrm flipV="1">
            <a:off x="190499" y="561975"/>
            <a:ext cx="4495799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685800" y="76200"/>
            <a:ext cx="13821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// CD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68"/>
          <p:cNvSpPr txBox="1">
            <a:spLocks noChangeArrowheads="1"/>
          </p:cNvSpPr>
          <p:nvPr/>
        </p:nvSpPr>
        <p:spPr bwMode="auto">
          <a:xfrm>
            <a:off x="-76200" y="1447800"/>
            <a:ext cx="26246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31577"/>
              </p:ext>
            </p:extLst>
          </p:nvPr>
        </p:nvGraphicFramePr>
        <p:xfrm>
          <a:off x="1676400" y="914400"/>
          <a:ext cx="1261818" cy="79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0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4400"/>
                        <a:ext cx="1261818" cy="7984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200" y="457200"/>
            <a:ext cx="3689514" cy="2590800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4419600" y="840432"/>
            <a:ext cx="4495800" cy="18086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315200" y="2667000"/>
            <a:ext cx="1600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8763000" y="25908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45" name="Text Box 89"/>
          <p:cNvSpPr txBox="1">
            <a:spLocks noChangeArrowheads="1"/>
          </p:cNvSpPr>
          <p:nvPr/>
        </p:nvSpPr>
        <p:spPr bwMode="auto">
          <a:xfrm>
            <a:off x="0" y="2057400"/>
            <a:ext cx="5562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</a:rPr>
              <a:t>Gọi </a:t>
            </a:r>
            <a:r>
              <a:rPr lang="en-US" sz="2400" b="1" smtClean="0">
                <a:latin typeface="Times New Roman" panose="02020603050405020304" pitchFamily="18" charset="0"/>
              </a:rPr>
              <a:t>E </a:t>
            </a:r>
            <a:r>
              <a:rPr lang="en-US" sz="2400" b="1">
                <a:latin typeface="Times New Roman" panose="02020603050405020304" pitchFamily="18" charset="0"/>
              </a:rPr>
              <a:t>là giao điểm của  </a:t>
            </a:r>
            <a:r>
              <a:rPr lang="en-US" sz="2400" b="1" smtClean="0">
                <a:latin typeface="Times New Roman" panose="02020603050405020304" pitchFamily="18" charset="0"/>
              </a:rPr>
              <a:t>AN</a:t>
            </a:r>
          </a:p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</a:rPr>
              <a:t>và </a:t>
            </a:r>
            <a:r>
              <a:rPr lang="en-US" sz="2400" b="1" smtClean="0">
                <a:latin typeface="Times New Roman" panose="02020603050405020304" pitchFamily="18" charset="0"/>
              </a:rPr>
              <a:t>CD.</a:t>
            </a:r>
            <a:endParaRPr lang="en-US" sz="2400" b="1">
              <a:latin typeface="Times New Roman" panose="02020603050405020304" pitchFamily="18" charset="0"/>
            </a:endParaRP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3962400" y="3124200"/>
            <a:ext cx="2511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N = NC(gt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Group 73"/>
          <p:cNvGrpSpPr>
            <a:grpSpLocks/>
          </p:cNvGrpSpPr>
          <p:nvPr/>
        </p:nvGrpSpPr>
        <p:grpSpPr bwMode="auto">
          <a:xfrm>
            <a:off x="0" y="3124200"/>
            <a:ext cx="4686298" cy="461966"/>
            <a:chOff x="335" y="3048"/>
            <a:chExt cx="2428" cy="291"/>
          </a:xfrm>
        </p:grpSpPr>
        <p:graphicFrame>
          <p:nvGraphicFramePr>
            <p:cNvPr id="4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680731"/>
                </p:ext>
              </p:extLst>
            </p:nvPr>
          </p:nvGraphicFramePr>
          <p:xfrm>
            <a:off x="662" y="3086"/>
            <a:ext cx="64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1" name="Equation" r:id="rId6" imgW="469800" imgH="164880" progId="Equation.DSMT4">
                    <p:embed/>
                  </p:oleObj>
                </mc:Choice>
                <mc:Fallback>
                  <p:oleObj name="Equation" r:id="rId6" imgW="4698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3086"/>
                          <a:ext cx="64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72"/>
            <p:cNvSpPr txBox="1">
              <a:spLocks noChangeArrowheads="1"/>
            </p:cNvSpPr>
            <p:nvPr/>
          </p:nvSpPr>
          <p:spPr bwMode="auto">
            <a:xfrm>
              <a:off x="335" y="3048"/>
              <a:ext cx="24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               và               ta có:                                  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62998"/>
              </p:ext>
            </p:extLst>
          </p:nvPr>
        </p:nvGraphicFramePr>
        <p:xfrm>
          <a:off x="2057400" y="3197225"/>
          <a:ext cx="1163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2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97225"/>
                        <a:ext cx="11636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6055996" y="115556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55" name="Arc 54"/>
          <p:cNvSpPr/>
          <p:nvPr/>
        </p:nvSpPr>
        <p:spPr>
          <a:xfrm rot="17512608">
            <a:off x="6235390" y="1206190"/>
            <a:ext cx="1336182" cy="1336182"/>
          </a:xfrm>
          <a:prstGeom prst="arc">
            <a:avLst>
              <a:gd name="adj1" fmla="val 16420457"/>
              <a:gd name="adj2" fmla="val 17675388"/>
            </a:avLst>
          </a:prstGeom>
          <a:ln w="38100" cmpd="sng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/>
          <p:cNvSpPr/>
          <p:nvPr/>
        </p:nvSpPr>
        <p:spPr>
          <a:xfrm rot="6198102">
            <a:off x="5724567" y="945718"/>
            <a:ext cx="1446960" cy="1530001"/>
          </a:xfrm>
          <a:prstGeom prst="arc">
            <a:avLst>
              <a:gd name="adj1" fmla="val 16420457"/>
              <a:gd name="adj2" fmla="val 17846503"/>
            </a:avLst>
          </a:prstGeom>
          <a:ln w="38100" cmpd="sng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7086600" y="19812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58" name="Arc 57"/>
          <p:cNvSpPr/>
          <p:nvPr/>
        </p:nvSpPr>
        <p:spPr>
          <a:xfrm rot="9580622">
            <a:off x="5479722" y="-494977"/>
            <a:ext cx="1378677" cy="1561203"/>
          </a:xfrm>
          <a:prstGeom prst="arc">
            <a:avLst>
              <a:gd name="adj1" fmla="val 17395048"/>
              <a:gd name="adj2" fmla="val 19748205"/>
            </a:avLst>
          </a:prstGeom>
          <a:ln w="57150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 rot="1387456">
            <a:off x="5663466" y="85853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 rot="1819604">
            <a:off x="7331184" y="211573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61" name="Arc 60"/>
          <p:cNvSpPr/>
          <p:nvPr/>
        </p:nvSpPr>
        <p:spPr>
          <a:xfrm rot="20803651">
            <a:off x="6461523" y="2416187"/>
            <a:ext cx="1378677" cy="1561203"/>
          </a:xfrm>
          <a:prstGeom prst="arc">
            <a:avLst>
              <a:gd name="adj1" fmla="val 17280138"/>
              <a:gd name="adj2" fmla="val 19577989"/>
            </a:avLst>
          </a:prstGeom>
          <a:ln w="57150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32771"/>
              </p:ext>
            </p:extLst>
          </p:nvPr>
        </p:nvGraphicFramePr>
        <p:xfrm>
          <a:off x="5715000" y="3125788"/>
          <a:ext cx="11414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3" name="Equation" r:id="rId10" imgW="571320" imgH="266400" progId="Equation.DSMT4">
                  <p:embed/>
                </p:oleObj>
              </mc:Choice>
              <mc:Fallback>
                <p:oleObj name="Equation" r:id="rId10" imgW="571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5788"/>
                        <a:ext cx="11414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53"/>
          <p:cNvSpPr txBox="1">
            <a:spLocks noChangeArrowheads="1"/>
          </p:cNvSpPr>
          <p:nvPr/>
        </p:nvSpPr>
        <p:spPr bwMode="auto">
          <a:xfrm>
            <a:off x="6705600" y="3137555"/>
            <a:ext cx="767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đđ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54957"/>
              </p:ext>
            </p:extLst>
          </p:nvPr>
        </p:nvGraphicFramePr>
        <p:xfrm>
          <a:off x="7391400" y="3124200"/>
          <a:ext cx="1724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4" name="Equation" r:id="rId12" imgW="863280" imgH="266400" progId="Equation.DSMT4">
                  <p:embed/>
                </p:oleObj>
              </mc:Choice>
              <mc:Fallback>
                <p:oleObj name="Equation" r:id="rId12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124200"/>
                        <a:ext cx="17240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5442"/>
              </p:ext>
            </p:extLst>
          </p:nvPr>
        </p:nvGraphicFramePr>
        <p:xfrm>
          <a:off x="644525" y="3842405"/>
          <a:ext cx="2784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5" name="Equation" r:id="rId14" imgW="1396800" imgH="203040" progId="Equation.DSMT4">
                  <p:embed/>
                </p:oleObj>
              </mc:Choice>
              <mc:Fallback>
                <p:oleObj name="Equation" r:id="rId14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842405"/>
                        <a:ext cx="27844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75107"/>
              </p:ext>
            </p:extLst>
          </p:nvPr>
        </p:nvGraphicFramePr>
        <p:xfrm>
          <a:off x="76200" y="381000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6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1000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9"/>
          <p:cNvSpPr>
            <a:spLocks noChangeArrowheads="1"/>
          </p:cNvSpPr>
          <p:nvPr/>
        </p:nvSpPr>
        <p:spPr bwMode="auto">
          <a:xfrm>
            <a:off x="3962400" y="3805535"/>
            <a:ext cx="1446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= NE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34121"/>
              </p:ext>
            </p:extLst>
          </p:nvPr>
        </p:nvGraphicFramePr>
        <p:xfrm>
          <a:off x="3459472" y="382018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7"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2" y="382018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 flipH="1">
            <a:off x="5228722" y="1071265"/>
            <a:ext cx="228968" cy="254540"/>
          </a:xfrm>
          <a:prstGeom prst="line">
            <a:avLst/>
          </a:prstGeom>
          <a:ln w="82550" cmpd="tri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7695832" y="2057400"/>
            <a:ext cx="228968" cy="254540"/>
          </a:xfrm>
          <a:prstGeom prst="line">
            <a:avLst/>
          </a:prstGeom>
          <a:ln w="82550" cmpd="tri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 Box 72"/>
          <p:cNvSpPr txBox="1">
            <a:spLocks noChangeArrowheads="1"/>
          </p:cNvSpPr>
          <p:nvPr/>
        </p:nvSpPr>
        <p:spPr bwMode="auto">
          <a:xfrm>
            <a:off x="0" y="4228768"/>
            <a:ext cx="4686298" cy="46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               ta có:                                 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33629"/>
              </p:ext>
            </p:extLst>
          </p:nvPr>
        </p:nvGraphicFramePr>
        <p:xfrm>
          <a:off x="609600" y="4319259"/>
          <a:ext cx="1163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8" name="Equation" r:id="rId19" imgW="457200" imgH="164880" progId="Equation.DSMT4">
                  <p:embed/>
                </p:oleObj>
              </mc:Choice>
              <mc:Fallback>
                <p:oleObj name="Equation" r:id="rId19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19259"/>
                        <a:ext cx="1163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49"/>
          <p:cNvSpPr>
            <a:spLocks noChangeArrowheads="1"/>
          </p:cNvSpPr>
          <p:nvPr/>
        </p:nvSpPr>
        <p:spPr bwMode="auto">
          <a:xfrm>
            <a:off x="2515529" y="4233534"/>
            <a:ext cx="40661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là trung điểm của AD(gt) </a:t>
            </a:r>
          </a:p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là trung điểm của AE (gt)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88865"/>
              </p:ext>
            </p:extLst>
          </p:nvPr>
        </p:nvGraphicFramePr>
        <p:xfrm>
          <a:off x="5702185" y="4191000"/>
          <a:ext cx="1001828" cy="880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9" name="Equation" r:id="rId21" imgW="177480" imgH="253800" progId="Equation.DSMT4">
                  <p:embed/>
                </p:oleObj>
              </mc:Choice>
              <mc:Fallback>
                <p:oleObj name="Equation" r:id="rId21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185" y="4191000"/>
                        <a:ext cx="1001828" cy="880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69836"/>
              </p:ext>
            </p:extLst>
          </p:nvPr>
        </p:nvGraphicFramePr>
        <p:xfrm>
          <a:off x="0" y="502920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0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9"/>
          <p:cNvSpPr>
            <a:spLocks noChangeArrowheads="1"/>
          </p:cNvSpPr>
          <p:nvPr/>
        </p:nvSpPr>
        <p:spPr bwMode="auto">
          <a:xfrm>
            <a:off x="609600" y="5029200"/>
            <a:ext cx="4225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 là đường trung bình của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352083"/>
              </p:ext>
            </p:extLst>
          </p:nvPr>
        </p:nvGraphicFramePr>
        <p:xfrm>
          <a:off x="4551362" y="5029200"/>
          <a:ext cx="1163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1" name="Equation" r:id="rId24" imgW="457200" imgH="164880" progId="Equation.DSMT4">
                  <p:embed/>
                </p:oleObj>
              </mc:Choice>
              <mc:Fallback>
                <p:oleObj name="Equation" r:id="rId24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2" y="5029200"/>
                        <a:ext cx="1163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81967"/>
              </p:ext>
            </p:extLst>
          </p:nvPr>
        </p:nvGraphicFramePr>
        <p:xfrm>
          <a:off x="0" y="5566815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2"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66815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49"/>
          <p:cNvSpPr>
            <a:spLocks noChangeArrowheads="1"/>
          </p:cNvSpPr>
          <p:nvPr/>
        </p:nvSpPr>
        <p:spPr bwMode="auto">
          <a:xfrm>
            <a:off x="609600" y="5566815"/>
            <a:ext cx="2829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 // DE và MN =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06720"/>
              </p:ext>
            </p:extLst>
          </p:nvPr>
        </p:nvGraphicFramePr>
        <p:xfrm>
          <a:off x="3270162" y="5334000"/>
          <a:ext cx="669716" cy="90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3" name="Equation" r:id="rId26" imgW="291960" imgH="393480" progId="Equation.DSMT4">
                  <p:embed/>
                </p:oleObj>
              </mc:Choice>
              <mc:Fallback>
                <p:oleObj name="Equation" r:id="rId26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162" y="5334000"/>
                        <a:ext cx="669716" cy="902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63521"/>
              </p:ext>
            </p:extLst>
          </p:nvPr>
        </p:nvGraphicFramePr>
        <p:xfrm>
          <a:off x="3926757" y="5438889"/>
          <a:ext cx="1530933" cy="81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4" name="Equation" r:id="rId28" imgW="736560" imgH="393480" progId="Equation.DSMT4">
                  <p:embed/>
                </p:oleObj>
              </mc:Choice>
              <mc:Fallback>
                <p:oleObj name="Equation" r:id="rId28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757" y="5438889"/>
                        <a:ext cx="1530933" cy="8181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1120"/>
              </p:ext>
            </p:extLst>
          </p:nvPr>
        </p:nvGraphicFramePr>
        <p:xfrm>
          <a:off x="5526957" y="5418880"/>
          <a:ext cx="1559643" cy="83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5" name="Equation" r:id="rId30" imgW="736560" imgH="393480" progId="Equation.DSMT4">
                  <p:embed/>
                </p:oleObj>
              </mc:Choice>
              <mc:Fallback>
                <p:oleObj name="Equation" r:id="rId30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957" y="5418880"/>
                        <a:ext cx="1559643" cy="8335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49"/>
          <p:cNvSpPr>
            <a:spLocks noChangeArrowheads="1"/>
          </p:cNvSpPr>
          <p:nvPr/>
        </p:nvSpPr>
        <p:spPr bwMode="auto">
          <a:xfrm>
            <a:off x="7011329" y="5490615"/>
            <a:ext cx="1950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vì AB = CE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5256431" y="740277"/>
            <a:ext cx="228600" cy="152400"/>
          </a:xfrm>
          <a:prstGeom prst="line">
            <a:avLst/>
          </a:prstGeom>
          <a:ln w="44450" cmpd="sng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6200000" flipH="1">
            <a:off x="5218331" y="778377"/>
            <a:ext cx="304800" cy="76200"/>
          </a:xfrm>
          <a:prstGeom prst="line">
            <a:avLst/>
          </a:prstGeom>
          <a:ln w="44450" cmpd="sng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7958864" y="2589699"/>
            <a:ext cx="228600" cy="152400"/>
          </a:xfrm>
          <a:prstGeom prst="line">
            <a:avLst/>
          </a:prstGeom>
          <a:ln w="44450" cmpd="sng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16200000" flipH="1">
            <a:off x="7920764" y="2627799"/>
            <a:ext cx="304800" cy="76200"/>
          </a:xfrm>
          <a:prstGeom prst="line">
            <a:avLst/>
          </a:prstGeom>
          <a:ln w="44450" cmpd="sng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4038600" y="2649066"/>
            <a:ext cx="3276600" cy="1793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4267200" y="1752599"/>
            <a:ext cx="2436813" cy="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419600" y="835968"/>
            <a:ext cx="1614962" cy="22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225733"/>
              </p:ext>
            </p:extLst>
          </p:nvPr>
        </p:nvGraphicFramePr>
        <p:xfrm>
          <a:off x="0" y="6264028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6" name="Equation" r:id="rId32" imgW="190440" imgH="152280" progId="Equation.DSMT4">
                  <p:embed/>
                </p:oleObj>
              </mc:Choice>
              <mc:Fallback>
                <p:oleObj name="Equation" r:id="rId32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64028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49"/>
          <p:cNvSpPr>
            <a:spLocks noChangeArrowheads="1"/>
          </p:cNvSpPr>
          <p:nvPr/>
        </p:nvSpPr>
        <p:spPr bwMode="auto">
          <a:xfrm>
            <a:off x="609600" y="6264028"/>
            <a:ext cx="3641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 // AB // DE  và MN =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69159"/>
              </p:ext>
            </p:extLst>
          </p:nvPr>
        </p:nvGraphicFramePr>
        <p:xfrm>
          <a:off x="4149725" y="6096000"/>
          <a:ext cx="1307965" cy="82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7" name="Equation" r:id="rId33" imgW="622080" imgH="393480" progId="Equation.DSMT4">
                  <p:embed/>
                </p:oleObj>
              </mc:Choice>
              <mc:Fallback>
                <p:oleObj name="Equation" r:id="rId3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6096000"/>
                        <a:ext cx="1307965" cy="8273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82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54" grpId="0"/>
      <p:bldP spid="55" grpId="0" animBg="1"/>
      <p:bldP spid="56" grpId="0" animBg="1"/>
      <p:bldP spid="57" grpId="0"/>
      <p:bldP spid="58" grpId="0" animBg="1"/>
      <p:bldP spid="59" grpId="0"/>
      <p:bldP spid="60" grpId="0"/>
      <p:bldP spid="61" grpId="0" animBg="1"/>
      <p:bldP spid="63" grpId="0"/>
      <p:bldP spid="68" grpId="0"/>
      <p:bldP spid="73" grpId="0"/>
      <p:bldP spid="75" grpId="0"/>
      <p:bldP spid="79" grpId="0"/>
      <p:bldP spid="82" grpId="0"/>
      <p:bldP spid="86" grpId="0"/>
      <p:bldP spid="9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-57387" y="685800"/>
            <a:ext cx="804931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5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 </a:t>
            </a: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trung </a:t>
            </a:r>
          </a:p>
          <a:p>
            <a:pPr marL="914400" indent="-914400"/>
            <a:r>
              <a:rPr 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của hình thang .</a:t>
            </a:r>
            <a:endParaRPr lang="en-US" sz="5400" b="1" u="sng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200" y="2438400"/>
            <a:ext cx="9448800" cy="2585323"/>
          </a:xfrm>
          <a:prstGeom prst="rect">
            <a:avLst/>
          </a:prstGeom>
          <a:noFill/>
          <a:ln w="60325" cmpd="dbl">
            <a:noFill/>
          </a:ln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hình 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  thì song song với hai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 và bằng nửa tổng hai đáy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200400" y="4038600"/>
            <a:ext cx="46482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2400" y="4876800"/>
            <a:ext cx="78486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757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1905000" y="487740"/>
            <a:ext cx="2895600" cy="1588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1524000" y="2924552"/>
            <a:ext cx="6248400" cy="1588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495300" y="1516440"/>
            <a:ext cx="2438400" cy="381000"/>
          </a:xfrm>
          <a:prstGeom prst="line">
            <a:avLst/>
          </a:prstGeom>
          <a:ln w="698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800600" y="487740"/>
            <a:ext cx="2971800" cy="2438400"/>
          </a:xfrm>
          <a:prstGeom prst="line">
            <a:avLst/>
          </a:prstGeom>
          <a:ln w="698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447800" y="-2286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2734271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3668" y="27432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6209" y="3230940"/>
            <a:ext cx="704872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 là đường trung bình</a:t>
            </a:r>
          </a:p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ủa hình thang ABCD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54659"/>
              </p:ext>
            </p:extLst>
          </p:nvPr>
        </p:nvGraphicFramePr>
        <p:xfrm>
          <a:off x="346075" y="5380038"/>
          <a:ext cx="176371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6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5380038"/>
                        <a:ext cx="1763713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81200" y="4800600"/>
            <a:ext cx="39259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// AB // CD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1111985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29302" y="105787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697736" y="157587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6172200" y="157587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10800000" flipV="1">
            <a:off x="1676400" y="1021140"/>
            <a:ext cx="304800" cy="76200"/>
          </a:xfrm>
          <a:prstGeom prst="line">
            <a:avLst/>
          </a:prstGeom>
          <a:ln w="952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1447800" y="2164140"/>
            <a:ext cx="381000" cy="76200"/>
          </a:xfrm>
          <a:prstGeom prst="line">
            <a:avLst/>
          </a:prstGeom>
          <a:ln w="952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6934200" y="216414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5410200" y="94494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752600" y="1629152"/>
            <a:ext cx="4419600" cy="1588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1143000" y="4448175"/>
          <a:ext cx="1646237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7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8175"/>
                        <a:ext cx="1646237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874838" y="5518150"/>
          <a:ext cx="36115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8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518150"/>
                        <a:ext cx="3611562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572000" y="-2286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Arc 24"/>
          <p:cNvSpPr/>
          <p:nvPr/>
        </p:nvSpPr>
        <p:spPr>
          <a:xfrm rot="15056706">
            <a:off x="2572334" y="-1942079"/>
            <a:ext cx="3445345" cy="5404462"/>
          </a:xfrm>
          <a:prstGeom prst="arc">
            <a:avLst>
              <a:gd name="adj1" fmla="val 16251424"/>
              <a:gd name="adj2" fmla="val 17749276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rot="219888">
            <a:off x="723099" y="228789"/>
            <a:ext cx="5603174" cy="3730544"/>
          </a:xfrm>
          <a:prstGeom prst="arc">
            <a:avLst>
              <a:gd name="adj1" fmla="val 18342596"/>
              <a:gd name="adj2" fmla="val 20754562"/>
            </a:avLst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c 27"/>
          <p:cNvSpPr/>
          <p:nvPr/>
        </p:nvSpPr>
        <p:spPr>
          <a:xfrm rot="15056706">
            <a:off x="2018343" y="-277992"/>
            <a:ext cx="3571217" cy="4767863"/>
          </a:xfrm>
          <a:prstGeom prst="arc">
            <a:avLst>
              <a:gd name="adj1" fmla="val 16163456"/>
              <a:gd name="adj2" fmla="val 1810564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219888">
            <a:off x="2170803" y="1397067"/>
            <a:ext cx="5684735" cy="3730203"/>
          </a:xfrm>
          <a:prstGeom prst="arc">
            <a:avLst>
              <a:gd name="adj1" fmla="val 18138293"/>
              <a:gd name="adj2" fmla="val 20873624"/>
            </a:avLst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81200" y="3352800"/>
            <a:ext cx="7162800" cy="1295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905000" y="4876800"/>
            <a:ext cx="39624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905000" y="5562600"/>
            <a:ext cx="3962400" cy="1295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94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4" grpId="0" animBg="1"/>
      <p:bldP spid="15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76200" y="7203"/>
            <a:ext cx="970188" cy="830997"/>
          </a:xfrm>
          <a:prstGeom prst="ellipse">
            <a:avLst/>
          </a:prstGeom>
          <a:solidFill>
            <a:schemeClr val="bg1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7203"/>
            <a:ext cx="62489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5: Tính 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371600" y="5942013"/>
            <a:ext cx="6477000" cy="1588"/>
          </a:xfrm>
          <a:prstGeom prst="line">
            <a:avLst/>
          </a:prstGeom>
          <a:ln w="857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5400000">
            <a:off x="-304800" y="4266407"/>
            <a:ext cx="33520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5334000" y="3428207"/>
            <a:ext cx="5028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371600" y="914401"/>
            <a:ext cx="6477000" cy="1676400"/>
          </a:xfrm>
          <a:prstGeom prst="line">
            <a:avLst/>
          </a:prstGeom>
          <a:ln w="857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371600" y="5508273"/>
            <a:ext cx="400596" cy="435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389708" y="5508273"/>
            <a:ext cx="458892" cy="435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0600" y="179207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0" y="76201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6388" y="5858471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14800" y="5839295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67600" y="5819002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>
            <a:stCxn id="37" idx="0"/>
          </p:cNvCxnSpPr>
          <p:nvPr/>
        </p:nvCxnSpPr>
        <p:spPr>
          <a:xfrm>
            <a:off x="4493953" y="1784556"/>
            <a:ext cx="1053" cy="415825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495800" y="5508273"/>
            <a:ext cx="455612" cy="435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14800" y="914401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2819400" y="2133601"/>
            <a:ext cx="381000" cy="76200"/>
          </a:xfrm>
          <a:prstGeom prst="line">
            <a:avLst/>
          </a:prstGeom>
          <a:ln w="1365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5867400" y="1371601"/>
            <a:ext cx="381000" cy="76200"/>
          </a:xfrm>
          <a:prstGeom prst="line">
            <a:avLst/>
          </a:prstGeom>
          <a:ln w="1365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-305197" y="4266804"/>
            <a:ext cx="3352006" cy="1588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333603" y="3428604"/>
            <a:ext cx="5028406" cy="1588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6057900" y="5905501"/>
            <a:ext cx="304800" cy="762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2781300" y="5905501"/>
            <a:ext cx="304800" cy="762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28600" y="3886201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m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19600" y="3505201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m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848600" y="297180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rc 30"/>
          <p:cNvSpPr/>
          <p:nvPr/>
        </p:nvSpPr>
        <p:spPr>
          <a:xfrm rot="6444450">
            <a:off x="-628707" y="-726910"/>
            <a:ext cx="5093689" cy="8357219"/>
          </a:xfrm>
          <a:prstGeom prst="arc">
            <a:avLst>
              <a:gd name="adj1" fmla="val 17804413"/>
              <a:gd name="adj2" fmla="val 21291678"/>
            </a:avLst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/>
          <p:cNvSpPr/>
          <p:nvPr/>
        </p:nvSpPr>
        <p:spPr>
          <a:xfrm rot="6444450">
            <a:off x="2526511" y="-797120"/>
            <a:ext cx="5093689" cy="8557582"/>
          </a:xfrm>
          <a:prstGeom prst="arc">
            <a:avLst>
              <a:gd name="adj1" fmla="val 17643602"/>
              <a:gd name="adj2" fmla="val 21291678"/>
            </a:avLst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/>
          <p:cNvSpPr/>
          <p:nvPr/>
        </p:nvSpPr>
        <p:spPr>
          <a:xfrm rot="20523468">
            <a:off x="676459" y="1682551"/>
            <a:ext cx="5446890" cy="4756942"/>
          </a:xfrm>
          <a:prstGeom prst="arc">
            <a:avLst>
              <a:gd name="adj1" fmla="val 14026552"/>
              <a:gd name="adj2" fmla="val 18843390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c 36"/>
          <p:cNvSpPr/>
          <p:nvPr/>
        </p:nvSpPr>
        <p:spPr>
          <a:xfrm rot="20611829">
            <a:off x="3927729" y="744538"/>
            <a:ext cx="5337561" cy="4828324"/>
          </a:xfrm>
          <a:prstGeom prst="arc">
            <a:avLst>
              <a:gd name="adj1" fmla="val 13778189"/>
              <a:gd name="adj2" fmla="val 18875315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>
            <a:off x="4495800" y="1785350"/>
            <a:ext cx="1053" cy="4158251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115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203"/>
            <a:ext cx="16241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x</a:t>
            </a:r>
            <a:endParaRPr lang="en-US" sz="4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-152400"/>
            <a:ext cx="4636911" cy="35822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929" y="786825"/>
            <a:ext cx="4738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tứ giác ACHD ta có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76200" y="1371600"/>
            <a:ext cx="5522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 // CH (cùng vuông góc với DH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06974"/>
              </p:ext>
            </p:extLst>
          </p:nvPr>
        </p:nvGraphicFramePr>
        <p:xfrm>
          <a:off x="-110316" y="2001560"/>
          <a:ext cx="948516" cy="46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9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0316" y="2001560"/>
                        <a:ext cx="948516" cy="4670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1905000"/>
            <a:ext cx="4738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 giác ACHD là hình tha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2438400"/>
            <a:ext cx="4738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hình thang ACHD ta có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" y="2971800"/>
            <a:ext cx="21066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= BC(gt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3505200"/>
            <a:ext cx="6369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//AD//CH(cùng vuông góc với PQ gt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49344"/>
              </p:ext>
            </p:extLst>
          </p:nvPr>
        </p:nvGraphicFramePr>
        <p:xfrm>
          <a:off x="5638800" y="2898714"/>
          <a:ext cx="975594" cy="129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0" name="Equation" r:id="rId6" imgW="177480" imgH="253800" progId="Equation.DSMT4">
                  <p:embed/>
                </p:oleObj>
              </mc:Choice>
              <mc:Fallback>
                <p:oleObj name="Equation" r:id="rId6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98714"/>
                        <a:ext cx="975594" cy="129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87379"/>
              </p:ext>
            </p:extLst>
          </p:nvPr>
        </p:nvGraphicFramePr>
        <p:xfrm>
          <a:off x="-87723" y="4097060"/>
          <a:ext cx="964641" cy="47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1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7723" y="4097060"/>
                        <a:ext cx="964641" cy="474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6150186" y="2810336"/>
            <a:ext cx="97651" cy="302568"/>
          </a:xfrm>
          <a:prstGeom prst="line">
            <a:avLst/>
          </a:prstGeom>
          <a:ln w="1365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7951610" y="2822514"/>
            <a:ext cx="97651" cy="302568"/>
          </a:xfrm>
          <a:prstGeom prst="line">
            <a:avLst/>
          </a:prstGeom>
          <a:ln w="1365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32605"/>
              </p:ext>
            </p:extLst>
          </p:nvPr>
        </p:nvGraphicFramePr>
        <p:xfrm>
          <a:off x="0" y="5125760"/>
          <a:ext cx="946879" cy="46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2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25760"/>
                        <a:ext cx="946879" cy="4661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000" y="5029200"/>
            <a:ext cx="7370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là đường trung bình của hình thang ACHD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8904111" y="228600"/>
            <a:ext cx="0" cy="27330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75311" y="609600"/>
            <a:ext cx="0" cy="23520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322711" y="914400"/>
            <a:ext cx="0" cy="20574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71500" y="4086321"/>
            <a:ext cx="8196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= EH (định lý đường trung bình của hình thang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200" y="4572000"/>
            <a:ext cx="2655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 AB = BC(gt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7582"/>
              </p:ext>
            </p:extLst>
          </p:nvPr>
        </p:nvGraphicFramePr>
        <p:xfrm>
          <a:off x="8016006" y="4117914"/>
          <a:ext cx="975594" cy="129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3" name="Equation" r:id="rId10" imgW="177480" imgH="253800" progId="Equation.DSMT4">
                  <p:embed/>
                </p:oleObj>
              </mc:Choice>
              <mc:Fallback>
                <p:oleObj name="Equation" r:id="rId10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006" y="4117914"/>
                        <a:ext cx="975594" cy="129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9383"/>
              </p:ext>
            </p:extLst>
          </p:nvPr>
        </p:nvGraphicFramePr>
        <p:xfrm>
          <a:off x="0" y="5562600"/>
          <a:ext cx="967555" cy="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4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62600"/>
                        <a:ext cx="967555" cy="476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98204"/>
              </p:ext>
            </p:extLst>
          </p:nvPr>
        </p:nvGraphicFramePr>
        <p:xfrm>
          <a:off x="709612" y="5410200"/>
          <a:ext cx="21097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5" name="Equation" r:id="rId12" imgW="1002960" imgH="393480" progId="Equation.DSMT4">
                  <p:embed/>
                </p:oleObj>
              </mc:Choice>
              <mc:Fallback>
                <p:oleObj name="Equation" r:id="rId12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" y="5410200"/>
                        <a:ext cx="2109788" cy="827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40016"/>
              </p:ext>
            </p:extLst>
          </p:nvPr>
        </p:nvGraphicFramePr>
        <p:xfrm>
          <a:off x="2667000" y="5580090"/>
          <a:ext cx="952708" cy="46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6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80090"/>
                        <a:ext cx="952708" cy="4690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200400" y="5486400"/>
            <a:ext cx="2669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 +CH = 2.BE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06157"/>
              </p:ext>
            </p:extLst>
          </p:nvPr>
        </p:nvGraphicFramePr>
        <p:xfrm>
          <a:off x="5867400" y="5580090"/>
          <a:ext cx="952708" cy="46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7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80090"/>
                        <a:ext cx="952708" cy="4690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400800" y="5486400"/>
            <a:ext cx="18517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+x =2.3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69588"/>
              </p:ext>
            </p:extLst>
          </p:nvPr>
        </p:nvGraphicFramePr>
        <p:xfrm>
          <a:off x="0" y="6160335"/>
          <a:ext cx="952708" cy="46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8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60335"/>
                        <a:ext cx="952708" cy="4690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12733" y="6106180"/>
            <a:ext cx="3110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4 – 24 = 40(m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05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  <p:bldP spid="19" grpId="0"/>
      <p:bldP spid="25" grpId="0"/>
      <p:bldP spid="26" grpId="0"/>
      <p:bldP spid="33" grpId="0"/>
      <p:bldP spid="35" grpId="0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/>
          <p:nvPr/>
        </p:nvCxnSpPr>
        <p:spPr>
          <a:xfrm rot="5400000" flipH="1" flipV="1">
            <a:off x="-266700" y="1562101"/>
            <a:ext cx="4191000" cy="1981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819400" y="457201"/>
            <a:ext cx="5181600" cy="4191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515597" y="-23753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838200" y="4648201"/>
            <a:ext cx="71628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924800" y="410587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9597" y="396240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Arial" pitchFamily="34" charset="0"/>
                <a:cs typeface="Arial" pitchFamily="34" charset="0"/>
              </a:rPr>
              <a:t>B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088136" y="17526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410200" y="175260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50" name="Oval 49"/>
          <p:cNvSpPr/>
          <p:nvPr/>
        </p:nvSpPr>
        <p:spPr>
          <a:xfrm>
            <a:off x="1850136" y="246866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279136" y="2438400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 rot="10800000">
            <a:off x="2209800" y="1371600"/>
            <a:ext cx="381000" cy="1588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 flipV="1">
            <a:off x="1143000" y="3505200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 flipH="1" flipV="1">
            <a:off x="6553200" y="3429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 flipH="1" flipV="1">
            <a:off x="3886200" y="13716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Arc 56"/>
          <p:cNvSpPr/>
          <p:nvPr/>
        </p:nvSpPr>
        <p:spPr>
          <a:xfrm rot="219888">
            <a:off x="-37279" y="472747"/>
            <a:ext cx="5375687" cy="3774058"/>
          </a:xfrm>
          <a:prstGeom prst="arc">
            <a:avLst>
              <a:gd name="adj1" fmla="val 16228672"/>
              <a:gd name="adj2" fmla="val 21530473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c 57"/>
          <p:cNvSpPr/>
          <p:nvPr/>
        </p:nvSpPr>
        <p:spPr>
          <a:xfrm rot="15056706">
            <a:off x="1375995" y="1368468"/>
            <a:ext cx="3472900" cy="4883064"/>
          </a:xfrm>
          <a:prstGeom prst="arc">
            <a:avLst>
              <a:gd name="adj1" fmla="val 16076445"/>
              <a:gd name="adj2" fmla="val 2005729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Arc 58"/>
          <p:cNvSpPr/>
          <p:nvPr/>
        </p:nvSpPr>
        <p:spPr>
          <a:xfrm rot="219888">
            <a:off x="2552319" y="2491552"/>
            <a:ext cx="5451731" cy="3738845"/>
          </a:xfrm>
          <a:prstGeom prst="arc">
            <a:avLst>
              <a:gd name="adj1" fmla="val 16083125"/>
              <a:gd name="adj2" fmla="val 128369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Arc 60"/>
          <p:cNvSpPr/>
          <p:nvPr/>
        </p:nvSpPr>
        <p:spPr>
          <a:xfrm rot="15056706">
            <a:off x="2441705" y="-682097"/>
            <a:ext cx="3131175" cy="4656697"/>
          </a:xfrm>
          <a:prstGeom prst="arc">
            <a:avLst>
              <a:gd name="adj1" fmla="val 16037281"/>
              <a:gd name="adj2" fmla="val 19995074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838200" y="4648200"/>
            <a:ext cx="7162800" cy="158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1905000" y="2514600"/>
            <a:ext cx="3429000" cy="2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Isosceles Triangle 34"/>
          <p:cNvSpPr/>
          <p:nvPr/>
        </p:nvSpPr>
        <p:spPr>
          <a:xfrm>
            <a:off x="515156" y="5029200"/>
            <a:ext cx="502431" cy="340691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" name="TextBox 35"/>
          <p:cNvSpPr txBox="1"/>
          <p:nvPr/>
        </p:nvSpPr>
        <p:spPr>
          <a:xfrm>
            <a:off x="1036682" y="4831140"/>
            <a:ext cx="58422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: D là trung điểm AB</a:t>
            </a:r>
          </a:p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DE // BC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>
            <p:extLst/>
          </p:nvPr>
        </p:nvGraphicFramePr>
        <p:xfrm>
          <a:off x="6400800" y="4724400"/>
          <a:ext cx="1330325" cy="164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2"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4400"/>
                        <a:ext cx="1330325" cy="1648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/>
          </p:nvPr>
        </p:nvGraphicFramePr>
        <p:xfrm>
          <a:off x="1268413" y="6172200"/>
          <a:ext cx="941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3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6172200"/>
                        <a:ext cx="9413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145679" y="6096000"/>
            <a:ext cx="48871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4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A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952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 animBg="1"/>
      <p:bldP spid="51" grpId="0" animBg="1"/>
      <p:bldP spid="57" grpId="0" animBg="1"/>
      <p:bldP spid="58" grpId="0" animBg="1"/>
      <p:bldP spid="59" grpId="0" animBg="1"/>
      <p:bldP spid="61" grpId="0" animBg="1"/>
      <p:bldP spid="35" grpId="0" animBg="1"/>
      <p:bldP spid="36" grpId="0"/>
      <p:bldP spid="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60655" y="76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54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ẦN NHỚ: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98147" y="961072"/>
            <a:ext cx="875752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Định lý </a:t>
            </a:r>
            <a:r>
              <a:rPr lang="en-US" sz="60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ung bình </a:t>
            </a:r>
          </a:p>
          <a:p>
            <a:pPr marL="914400" indent="-914400"/>
            <a:r>
              <a:rPr 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ình thang.</a:t>
            </a:r>
            <a:endParaRPr lang="en-US" sz="5400" b="1" u="sng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767548"/>
            <a:ext cx="8451353" cy="3785652"/>
          </a:xfrm>
          <a:prstGeom prst="rect">
            <a:avLst/>
          </a:prstGeom>
          <a:noFill/>
          <a:ln w="60325" cmpd="dbl">
            <a:noFill/>
          </a:ln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trung </a:t>
            </a:r>
          </a:p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 một cạnh bên của hình</a:t>
            </a:r>
          </a:p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 và song song với hai đáy</a:t>
            </a:r>
          </a:p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 đi qua trung điểm của cạnh </a:t>
            </a:r>
          </a:p>
          <a:p>
            <a:pPr marL="914400" indent="-914400"/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 thứ hai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495800" y="3475672"/>
            <a:ext cx="30480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33400" y="4236084"/>
            <a:ext cx="76200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057400" y="4923472"/>
            <a:ext cx="5943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28600" y="5638800"/>
            <a:ext cx="7772400" cy="45084"/>
          </a:xfrm>
          <a:prstGeom prst="line">
            <a:avLst/>
          </a:prstGeom>
          <a:ln w="92075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6200" y="6447472"/>
            <a:ext cx="3048000" cy="1588"/>
          </a:xfrm>
          <a:prstGeom prst="line">
            <a:avLst/>
          </a:prstGeom>
          <a:ln w="92075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52400" y="4923472"/>
            <a:ext cx="15240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198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78393" y="120640"/>
            <a:ext cx="848501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>
              <a:buAutoNum type="arabicParenR" startAt="2"/>
            </a:pP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 đường trung </a:t>
            </a:r>
          </a:p>
          <a:p>
            <a:pPr marL="914400" indent="-914400"/>
            <a:r>
              <a:rPr 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của hình thang .</a:t>
            </a:r>
            <a:endParaRPr lang="en-US" sz="5400" b="1" u="sng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71846" y="2101840"/>
            <a:ext cx="9220200" cy="3416320"/>
          </a:xfrm>
          <a:prstGeom prst="rect">
            <a:avLst/>
          </a:prstGeom>
          <a:noFill/>
          <a:ln w="60325" cmpd="dbl">
            <a:noFill/>
          </a:ln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hình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 là đoạn thẳng nối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 điểm hai cạnh bên của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.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981200" y="3810000"/>
            <a:ext cx="47244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0" y="4609306"/>
            <a:ext cx="7162800" cy="3730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8377" y="5334000"/>
            <a:ext cx="2969623" cy="4789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278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-57387" y="386477"/>
            <a:ext cx="804931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5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 </a:t>
            </a: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trung </a:t>
            </a:r>
          </a:p>
          <a:p>
            <a:pPr marL="914400" indent="-914400"/>
            <a:r>
              <a:rPr 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của hình thang .</a:t>
            </a:r>
            <a:endParaRPr lang="en-US" sz="5400" b="1" u="sng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-76200" y="2209800"/>
            <a:ext cx="9044720" cy="2585323"/>
          </a:xfrm>
          <a:prstGeom prst="rect">
            <a:avLst/>
          </a:prstGeom>
          <a:noFill/>
          <a:ln w="60325" cmpd="dbl">
            <a:noFill/>
          </a:ln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hình 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  thì song song với hai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 và bằng nửa tổng hai đáy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057400" y="3810000"/>
            <a:ext cx="55626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6200" y="4646612"/>
            <a:ext cx="81534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235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2400" y="457200"/>
            <a:ext cx="8736013" cy="103028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sz="66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Hướng dẫn về nhà: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400" y="1587500"/>
            <a:ext cx="9525000" cy="47371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Char char="-"/>
            </a:pPr>
            <a:r>
              <a:rPr lang="en-US" sz="4800" b="1" smtClean="0">
                <a:latin typeface="Times New Roman" panose="02020603050405020304" pitchFamily="18" charset="0"/>
              </a:rPr>
              <a:t>Nắm vững định nghĩa ,định lí,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4800" b="1">
                <a:latin typeface="Times New Roman" panose="02020603050405020304" pitchFamily="18" charset="0"/>
              </a:rPr>
              <a:t>t</a:t>
            </a:r>
            <a:r>
              <a:rPr lang="en-US" sz="4800" b="1" smtClean="0">
                <a:latin typeface="Times New Roman" panose="02020603050405020304" pitchFamily="18" charset="0"/>
              </a:rPr>
              <a:t>ính chất đường trung bình của tam giác, của hình thang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800" b="1" smtClean="0">
                <a:latin typeface="Times New Roman" panose="02020603050405020304" pitchFamily="18" charset="0"/>
              </a:rPr>
              <a:t>- Làm các bài tập 23, 25, 26 sgk/80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800" b="1" smtClean="0">
                <a:latin typeface="Times New Roman" panose="02020603050405020304" pitchFamily="18" charset="0"/>
              </a:rPr>
              <a:t>- Chuẩn bị cho tiết sau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799560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50"/>
                            </p:stCondLst>
                            <p:childTnLst>
                              <p:par>
                                <p:cTn id="11" presetID="45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800"/>
                            </p:stCondLst>
                            <p:childTnLst>
                              <p:par>
                                <p:cTn id="17" presetID="45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50"/>
                            </p:stCondLst>
                            <p:childTnLst>
                              <p:par>
                                <p:cTn id="23" presetID="45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350"/>
                            </p:stCondLst>
                            <p:childTnLst>
                              <p:par>
                                <p:cTn id="29" presetID="45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8610600" cy="1905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6000" b="1" u="sng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ịnh nghĩa đường trung bình của tam giác:</a:t>
            </a:r>
          </a:p>
        </p:txBody>
      </p:sp>
      <p:sp>
        <p:nvSpPr>
          <p:cNvPr id="3" name="TextBox 2">
            <a:hlinkClick r:id="" action="ppaction://noaction"/>
          </p:cNvPr>
          <p:cNvSpPr txBox="1"/>
          <p:nvPr/>
        </p:nvSpPr>
        <p:spPr>
          <a:xfrm>
            <a:off x="0" y="2222480"/>
            <a:ext cx="9144000" cy="3416320"/>
          </a:xfrm>
          <a:prstGeom prst="rect">
            <a:avLst/>
          </a:prstGeom>
          <a:noFill/>
          <a:ln w="60325" cmpd="dbl">
            <a:noFill/>
          </a:ln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</a:p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2715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 rot="5400000" flipH="1" flipV="1">
            <a:off x="-266700" y="1562101"/>
            <a:ext cx="4191000" cy="1981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819400" y="457201"/>
            <a:ext cx="5181600" cy="4191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515597" y="-23753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838200" y="4648201"/>
            <a:ext cx="71628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924800" y="410587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9597" y="3819566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8136" y="1676356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410200" y="17526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1850136" y="246866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279136" y="2438400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 rot="10800000">
            <a:off x="2209800" y="1371600"/>
            <a:ext cx="381000" cy="1588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 flipV="1">
            <a:off x="1143000" y="3505200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905000" y="2514600"/>
            <a:ext cx="3429000" cy="2"/>
          </a:xfrm>
          <a:prstGeom prst="line">
            <a:avLst/>
          </a:prstGeom>
          <a:ln w="984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 flipH="1" flipV="1">
            <a:off x="6553200" y="3429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3886200" y="13716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Arc 47"/>
          <p:cNvSpPr/>
          <p:nvPr/>
        </p:nvSpPr>
        <p:spPr>
          <a:xfrm rot="219888">
            <a:off x="-37279" y="472747"/>
            <a:ext cx="5375687" cy="3774058"/>
          </a:xfrm>
          <a:prstGeom prst="arc">
            <a:avLst>
              <a:gd name="adj1" fmla="val 16228672"/>
              <a:gd name="adj2" fmla="val 21530473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c 48"/>
          <p:cNvSpPr/>
          <p:nvPr/>
        </p:nvSpPr>
        <p:spPr>
          <a:xfrm rot="15056706">
            <a:off x="1375995" y="1368468"/>
            <a:ext cx="3472900" cy="4883064"/>
          </a:xfrm>
          <a:prstGeom prst="arc">
            <a:avLst>
              <a:gd name="adj1" fmla="val 16076445"/>
              <a:gd name="adj2" fmla="val 2005729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Arc 49"/>
          <p:cNvSpPr/>
          <p:nvPr/>
        </p:nvSpPr>
        <p:spPr>
          <a:xfrm rot="219888">
            <a:off x="2552319" y="2491552"/>
            <a:ext cx="5451731" cy="3738845"/>
          </a:xfrm>
          <a:prstGeom prst="arc">
            <a:avLst>
              <a:gd name="adj1" fmla="val 16083125"/>
              <a:gd name="adj2" fmla="val 128369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Arc 50"/>
          <p:cNvSpPr/>
          <p:nvPr/>
        </p:nvSpPr>
        <p:spPr>
          <a:xfrm rot="15056706">
            <a:off x="2441705" y="-682097"/>
            <a:ext cx="3131175" cy="4656697"/>
          </a:xfrm>
          <a:prstGeom prst="arc">
            <a:avLst>
              <a:gd name="adj1" fmla="val 16037281"/>
              <a:gd name="adj2" fmla="val 19995074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>
            <a:off x="838200" y="4648200"/>
            <a:ext cx="71628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52400" y="4657765"/>
            <a:ext cx="967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là đường trung bình của     ABC 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>
            <a:off x="6553200" y="4848761"/>
            <a:ext cx="533400" cy="332839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graphicFrame>
        <p:nvGraphicFramePr>
          <p:cNvPr id="55" name="Object 2"/>
          <p:cNvGraphicFramePr>
            <a:graphicFrameLocks noChangeAspect="1"/>
          </p:cNvGraphicFramePr>
          <p:nvPr>
            <p:extLst/>
          </p:nvPr>
        </p:nvGraphicFramePr>
        <p:xfrm>
          <a:off x="0" y="5638800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4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8800"/>
                        <a:ext cx="1066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295400" y="5382161"/>
            <a:ext cx="9677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AB </a:t>
            </a:r>
          </a:p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N là trung điểm AC 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5"/>
          <p:cNvGraphicFramePr>
            <a:graphicFrameLocks noChangeAspect="1"/>
          </p:cNvGraphicFramePr>
          <p:nvPr>
            <p:extLst/>
          </p:nvPr>
        </p:nvGraphicFramePr>
        <p:xfrm>
          <a:off x="838200" y="5170414"/>
          <a:ext cx="1330325" cy="151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5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70414"/>
                        <a:ext cx="1330325" cy="151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67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 animBg="1"/>
      <p:bldP spid="42" grpId="0" animBg="1"/>
      <p:bldP spid="48" grpId="0" animBg="1"/>
      <p:bldP spid="49" grpId="0" animBg="1"/>
      <p:bldP spid="50" grpId="0" animBg="1"/>
      <p:bldP spid="51" grpId="0" animBg="1"/>
      <p:bldP spid="53" grpId="0"/>
      <p:bldP spid="54" grpId="0" animBg="1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8610600" cy="1905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b="1" u="sng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Tính chất đường trung bình của tam giác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133600"/>
            <a:ext cx="8536568" cy="2585323"/>
          </a:xfrm>
          <a:prstGeom prst="rect">
            <a:avLst/>
          </a:prstGeom>
          <a:noFill/>
          <a:ln w="60325" cmpd="dbl">
            <a:noFill/>
          </a:ln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 thì song song với cạnh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 ba và bằng nửa cạnh ấy.</a:t>
            </a:r>
          </a:p>
        </p:txBody>
      </p:sp>
    </p:spTree>
    <p:extLst>
      <p:ext uri="{BB962C8B-B14F-4D97-AF65-F5344CB8AC3E}">
        <p14:creationId xmlns:p14="http://schemas.microsoft.com/office/powerpoint/2010/main" val="57792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14313" y="5638800"/>
          <a:ext cx="941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22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638800"/>
                        <a:ext cx="9413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Isosceles Triangle 20"/>
          <p:cNvSpPr/>
          <p:nvPr/>
        </p:nvSpPr>
        <p:spPr>
          <a:xfrm>
            <a:off x="6705600" y="5029200"/>
            <a:ext cx="533400" cy="3810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3" name="TextBox 22"/>
          <p:cNvSpPr txBox="1"/>
          <p:nvPr/>
        </p:nvSpPr>
        <p:spPr>
          <a:xfrm>
            <a:off x="1295400" y="5638800"/>
            <a:ext cx="26613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// BC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01968" y="5638800"/>
            <a:ext cx="11272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Arial" pitchFamily="34" charset="0"/>
                <a:cs typeface="Arial" pitchFamily="34" charset="0"/>
              </a:rPr>
              <a:t>v</a:t>
            </a:r>
            <a:r>
              <a:rPr lang="en-US" sz="4400" b="1" smtClean="0">
                <a:latin typeface="Arial" pitchFamily="34" charset="0"/>
                <a:cs typeface="Arial" pitchFamily="34" charset="0"/>
              </a:rPr>
              <a:t>à  </a:t>
            </a:r>
            <a:endParaRPr lang="en-US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8600" y="4854714"/>
            <a:ext cx="967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là đường trung bình của     ABC 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5413800"/>
          <a:ext cx="2617788" cy="152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23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13800"/>
                        <a:ext cx="2617788" cy="152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28600" y="4926166"/>
            <a:ext cx="8763000" cy="5875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295400" y="5562600"/>
            <a:ext cx="24384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800600" y="5562600"/>
            <a:ext cx="2590800" cy="129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rot="5400000" flipH="1" flipV="1">
            <a:off x="-266700" y="1562101"/>
            <a:ext cx="4191000" cy="1981200"/>
          </a:xfrm>
          <a:prstGeom prst="line">
            <a:avLst/>
          </a:prstGeom>
          <a:ln w="857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19400" y="457201"/>
            <a:ext cx="5181600" cy="4191000"/>
          </a:xfrm>
          <a:prstGeom prst="line">
            <a:avLst/>
          </a:prstGeom>
          <a:ln w="857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515597" y="-23753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838200" y="4648201"/>
            <a:ext cx="71628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924800" y="410587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29597" y="3962401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88136" y="1752600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410200" y="17526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850136" y="246866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279136" y="2438400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rot="10800000">
            <a:off x="2209800" y="1371600"/>
            <a:ext cx="381000" cy="1588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0800000" flipV="1">
            <a:off x="1143000" y="3505200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1905000" y="2514600"/>
            <a:ext cx="3429000" cy="2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6553200" y="3429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3886200" y="13716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Arc 44"/>
          <p:cNvSpPr/>
          <p:nvPr/>
        </p:nvSpPr>
        <p:spPr>
          <a:xfrm rot="15056706">
            <a:off x="1375995" y="1368468"/>
            <a:ext cx="3472900" cy="4883064"/>
          </a:xfrm>
          <a:prstGeom prst="arc">
            <a:avLst>
              <a:gd name="adj1" fmla="val 16076445"/>
              <a:gd name="adj2" fmla="val 2005729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rc 45"/>
          <p:cNvSpPr/>
          <p:nvPr/>
        </p:nvSpPr>
        <p:spPr>
          <a:xfrm rot="219888">
            <a:off x="2552319" y="2491552"/>
            <a:ext cx="5451731" cy="3738845"/>
          </a:xfrm>
          <a:prstGeom prst="arc">
            <a:avLst>
              <a:gd name="adj1" fmla="val 16083125"/>
              <a:gd name="adj2" fmla="val 128369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c 46"/>
          <p:cNvSpPr/>
          <p:nvPr/>
        </p:nvSpPr>
        <p:spPr>
          <a:xfrm rot="15056706">
            <a:off x="2441705" y="-682097"/>
            <a:ext cx="3131175" cy="4656697"/>
          </a:xfrm>
          <a:prstGeom prst="arc">
            <a:avLst>
              <a:gd name="adj1" fmla="val 16037281"/>
              <a:gd name="adj2" fmla="val 19995074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838200" y="4648200"/>
            <a:ext cx="7162800" cy="1588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rc 48"/>
          <p:cNvSpPr/>
          <p:nvPr/>
        </p:nvSpPr>
        <p:spPr>
          <a:xfrm rot="219888">
            <a:off x="-37279" y="472747"/>
            <a:ext cx="5375687" cy="3774058"/>
          </a:xfrm>
          <a:prstGeom prst="arc">
            <a:avLst>
              <a:gd name="adj1" fmla="val 16228672"/>
              <a:gd name="adj2" fmla="val 21530473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48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24" grpId="0"/>
      <p:bldP spid="28" grpId="0"/>
      <p:bldP spid="29" grpId="0" animBg="1"/>
      <p:bldP spid="30" grpId="0" animBg="1"/>
      <p:bldP spid="31" grpId="0" animBg="1"/>
      <p:bldP spid="36" grpId="0"/>
      <p:bldP spid="37" grpId="0"/>
      <p:bldP spid="38" grpId="0" animBg="1"/>
      <p:bldP spid="39" grpId="0" animBg="1"/>
      <p:bldP spid="45" grpId="0" animBg="1"/>
      <p:bldP spid="46" grpId="0" animBg="1"/>
      <p:bldP spid="47" grpId="0" animBg="1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6200" y="533400"/>
            <a:ext cx="9067800" cy="5410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(tt)</a:t>
            </a:r>
          </a:p>
          <a:p>
            <a:pPr algn="l"/>
            <a:r>
              <a:rPr lang="en-US" sz="6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</a:t>
            </a:r>
          </a:p>
          <a:p>
            <a:pPr algn="l"/>
            <a:r>
              <a:rPr lang="en-US" sz="6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ÌNH THANG</a:t>
            </a:r>
            <a:endParaRPr lang="en-US" sz="6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62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98147" y="1686342"/>
            <a:ext cx="854913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6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6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6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6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u="sng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66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66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của </a:t>
            </a:r>
            <a:r>
              <a:rPr lang="en-US" sz="6600" b="1" u="sng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6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:</a:t>
            </a:r>
            <a:endParaRPr lang="en-US" sz="66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89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0</TotalTime>
  <Words>1073</Words>
  <Application>Microsoft Office PowerPoint</Application>
  <PresentationFormat>On-screen Show (4:3)</PresentationFormat>
  <Paragraphs>257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.VnAristoteH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1 :  TỨ GIÁC</dc:title>
  <dc:creator>Bich Thuy</dc:creator>
  <cp:lastModifiedBy>Bach Thanh Long</cp:lastModifiedBy>
  <cp:revision>412</cp:revision>
  <dcterms:created xsi:type="dcterms:W3CDTF">2010-06-14T08:55:41Z</dcterms:created>
  <dcterms:modified xsi:type="dcterms:W3CDTF">2021-09-05T09:59:53Z</dcterms:modified>
</cp:coreProperties>
</file>